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8B4676"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8B4676"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 id="_x0000_i1026" type="#_x0000_t75" style="width:116.4pt;height:56.4pt" o:ole="">
            <v:imagedata r:id="rId9" o:title=""/>
          </v:shape>
          <o:OLEObject Type="Embed" ProgID="Equation.DSMT4" ShapeID="_x0000_i1026" DrawAspect="Content" ObjectID="_1556563684"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8B4676"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7" type="#_x0000_t75" style="width:9pt;height:14.4pt" o:ole="">
            <v:imagedata r:id="rId11" o:title=""/>
          </v:shape>
          <o:OLEObject Type="Embed" ProgID="Equation.DSMT4" ShapeID="_x0000_i1027" DrawAspect="Content" ObjectID="_1556563685" r:id="rId12"/>
        </w:object>
      </w:r>
      <w:r>
        <w:t xml:space="preserve">. </w:t>
      </w:r>
      <w:r w:rsidRPr="00B05DE2">
        <w:rPr>
          <w:position w:val="-50"/>
        </w:rPr>
        <w:object w:dxaOrig="2960" w:dyaOrig="1120">
          <v:shape id="_x0000_i1028" type="#_x0000_t75" style="width:147.6pt;height:56.4pt" o:ole="">
            <v:imagedata r:id="rId13" o:title=""/>
          </v:shape>
          <o:OLEObject Type="Embed" ProgID="Equation.DSMT4" ShapeID="_x0000_i1028" DrawAspect="Content" ObjectID="_1556563686"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9" type="#_x0000_t75" style="width:143.4pt;height:56.4pt" o:ole="">
            <v:imagedata r:id="rId15" o:title=""/>
          </v:shape>
          <o:OLEObject Type="Embed" ProgID="Equation.DSMT4" ShapeID="_x0000_i1029" DrawAspect="Content" ObjectID="_1556563687"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30" type="#_x0000_t75" style="width:53.4pt;height:18.6pt" o:ole="">
            <v:imagedata r:id="rId17" o:title=""/>
          </v:shape>
          <o:OLEObject Type="Embed" ProgID="Equation.DSMT4" ShapeID="_x0000_i1030" DrawAspect="Content" ObjectID="_1556563688" r:id="rId18"/>
        </w:object>
      </w:r>
      <w:r>
        <w:rPr>
          <w:rFonts w:hint="eastAsia"/>
        </w:rPr>
        <w:t>。这种方式在计算上省去了一步向量相加，但是多出了一步向量的拼接操作，将</w:t>
      </w:r>
      <w:r w:rsidRPr="008573EC">
        <w:rPr>
          <w:position w:val="-14"/>
        </w:rPr>
        <w:object w:dxaOrig="740" w:dyaOrig="400">
          <v:shape id="_x0000_i1031" type="#_x0000_t75" style="width:36.6pt;height:20.4pt" o:ole="">
            <v:imagedata r:id="rId19" o:title=""/>
          </v:shape>
          <o:OLEObject Type="Embed" ProgID="Equation.DSMT4" ShapeID="_x0000_i1031" DrawAspect="Content" ObjectID="_1556563689" r:id="rId20"/>
        </w:object>
      </w:r>
      <w:r>
        <w:rPr>
          <w:rFonts w:hint="eastAsia"/>
        </w:rPr>
        <w:t>拼接为了</w:t>
      </w:r>
      <w:r w:rsidRPr="008573EC">
        <w:rPr>
          <w:position w:val="-14"/>
        </w:rPr>
        <w:object w:dxaOrig="900" w:dyaOrig="400">
          <v:shape id="_x0000_i1032" type="#_x0000_t75" style="width:45pt;height:20.4pt" o:ole="">
            <v:imagedata r:id="rId21" o:title=""/>
          </v:shape>
          <o:OLEObject Type="Embed" ProgID="Equation.DSMT4" ShapeID="_x0000_i1032" DrawAspect="Content" ObjectID="_1556563690"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02800" cy="3337200"/>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lastRenderedPageBreak/>
        <w:drawing>
          <wp:inline distT="0" distB="0" distL="0" distR="0" wp14:anchorId="2E142E15" wp14:editId="5CC0CD57">
            <wp:extent cx="4338000" cy="3780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338000" cy="3780000"/>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3" type="#_x0000_t75" style="width:9pt;height:14.4pt" o:ole="">
            <v:imagedata r:id="rId11" o:title=""/>
          </v:shape>
          <o:OLEObject Type="Embed" ProgID="Equation.DSMT4" ShapeID="_x0000_i1033" DrawAspect="Content" ObjectID="_1556563691" r:id="rId25"/>
        </w:object>
      </w:r>
      <w:r>
        <w:t xml:space="preserve">. </w:t>
      </w:r>
      <w:r w:rsidRPr="00375C75">
        <w:rPr>
          <w:position w:val="-68"/>
        </w:rPr>
        <w:object w:dxaOrig="5920" w:dyaOrig="1480">
          <v:shape id="_x0000_i1034" type="#_x0000_t75" style="width:296.4pt;height:74.4pt" o:ole="">
            <v:imagedata r:id="rId26" o:title=""/>
          </v:shape>
          <o:OLEObject Type="Embed" ProgID="Equation.DSMT4" ShapeID="_x0000_i1034" DrawAspect="Content" ObjectID="_1556563692"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lastRenderedPageBreak/>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676400" cy="2714400"/>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49600" cy="2487600"/>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5" type="#_x0000_t75" style="width:367.2pt;height:18pt" o:ole="">
            <v:imagedata r:id="rId30" o:title=""/>
          </v:shape>
          <o:OLEObject Type="Embed" ProgID="Equation.DSMT4" ShapeID="_x0000_i1035" DrawAspect="Content" ObjectID="_1556563693"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lastRenderedPageBreak/>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233600" cy="2408400"/>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6" type="#_x0000_t75" style="width:369pt;height:18pt" o:ole="">
            <v:imagedata r:id="rId33" o:title=""/>
          </v:shape>
          <o:OLEObject Type="Embed" ProgID="Equation.DSMT4" ShapeID="_x0000_i1036" DrawAspect="Content" ObjectID="_1556563694"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7" type="#_x0000_t75" style="width:300pt;height:164.4pt" o:ole="">
            <v:imagedata r:id="rId35" o:title=""/>
          </v:shape>
          <o:OLEObject Type="Embed" ProgID="Equation.DSMT4" ShapeID="_x0000_i1037" DrawAspect="Content" ObjectID="_1556563695"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w:t>
      </w:r>
      <w:r w:rsidR="00DC38D5">
        <w:rPr>
          <w:rFonts w:hint="eastAsia"/>
        </w:rPr>
        <w:lastRenderedPageBreak/>
        <w:t>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 w:rsidR="00E614BF" w:rsidRDefault="007F57B5" w:rsidP="00C25B9C">
      <w:pPr>
        <w:pStyle w:val="a7"/>
        <w:numPr>
          <w:ilvl w:val="0"/>
          <w:numId w:val="1"/>
        </w:numPr>
        <w:ind w:firstLineChars="0"/>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w:t>
      </w:r>
      <w:r w:rsidR="00FE2EF5">
        <w:rPr>
          <w:rFonts w:hint="eastAsia"/>
        </w:rPr>
        <w:lastRenderedPageBreak/>
        <w:t>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8" type="#_x0000_t75" style="width:176.4pt;height:24pt" o:ole="">
            <v:imagedata r:id="rId38" o:title=""/>
          </v:shape>
          <o:OLEObject Type="Embed" ProgID="Equation.DSMT4" ShapeID="_x0000_i1038" DrawAspect="Content" ObjectID="_1556563696"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39" type="#_x0000_t75" style="width:48pt;height:18.6pt" o:ole="">
            <v:imagedata r:id="rId40" o:title=""/>
          </v:shape>
          <o:OLEObject Type="Embed" ProgID="Equation.DSMT4" ShapeID="_x0000_i1039" DrawAspect="Content" ObjectID="_1556563697" r:id="rId41"/>
        </w:object>
      </w:r>
      <w:r>
        <w:rPr>
          <w:rFonts w:hint="eastAsia"/>
        </w:rPr>
        <w:t>表示</w:t>
      </w:r>
      <w:r w:rsidRPr="00896801">
        <w:rPr>
          <w:position w:val="-12"/>
        </w:rPr>
        <w:object w:dxaOrig="260" w:dyaOrig="360">
          <v:shape id="_x0000_i1040" type="#_x0000_t75" style="width:12.6pt;height:18pt" o:ole="">
            <v:imagedata r:id="rId42" o:title=""/>
          </v:shape>
          <o:OLEObject Type="Embed" ProgID="Equation.DSMT4" ShapeID="_x0000_i1040" DrawAspect="Content" ObjectID="_1556563698" r:id="rId43"/>
        </w:object>
      </w:r>
      <w:r>
        <w:rPr>
          <w:rFonts w:ascii="Arial" w:hAnsi="Arial" w:cs="Arial" w:hint="eastAsia"/>
          <w:noProof/>
          <w:color w:val="333333"/>
        </w:rPr>
        <w:t>和</w:t>
      </w:r>
      <w:r w:rsidRPr="00896801">
        <w:rPr>
          <w:position w:val="-14"/>
        </w:rPr>
        <w:object w:dxaOrig="279" w:dyaOrig="380">
          <v:shape id="_x0000_i1041" type="#_x0000_t75" style="width:14.4pt;height:18.6pt" o:ole="">
            <v:imagedata r:id="rId44" o:title=""/>
          </v:shape>
          <o:OLEObject Type="Embed" ProgID="Equation.DSMT4" ShapeID="_x0000_i1041" DrawAspect="Content" ObjectID="_1556563699" r:id="rId45"/>
        </w:object>
      </w:r>
      <w:r>
        <w:rPr>
          <w:rFonts w:ascii="Arial" w:hAnsi="Arial" w:cs="Arial" w:hint="eastAsia"/>
          <w:noProof/>
          <w:color w:val="333333"/>
        </w:rPr>
        <w:t>组合的所有可能的联合分布的集合，意味着</w:t>
      </w:r>
      <w:r w:rsidRPr="00896801">
        <w:rPr>
          <w:position w:val="-14"/>
        </w:rPr>
        <w:object w:dxaOrig="960" w:dyaOrig="380">
          <v:shape id="_x0000_i1042" type="#_x0000_t75" style="width:48pt;height:18.6pt" o:ole="">
            <v:imagedata r:id="rId46" o:title=""/>
          </v:shape>
          <o:OLEObject Type="Embed" ProgID="Equation.DSMT4" ShapeID="_x0000_i1042" DrawAspect="Content" ObjectID="_1556563700" r:id="rId47"/>
        </w:object>
      </w:r>
      <w:r>
        <w:rPr>
          <w:rFonts w:hint="eastAsia"/>
        </w:rPr>
        <w:t>中，每一个分布的边缘分布都是</w:t>
      </w:r>
      <w:r w:rsidRPr="00896801">
        <w:rPr>
          <w:position w:val="-12"/>
        </w:rPr>
        <w:object w:dxaOrig="260" w:dyaOrig="360">
          <v:shape id="_x0000_i1043" type="#_x0000_t75" style="width:12.6pt;height:18pt" o:ole="">
            <v:imagedata r:id="rId48" o:title=""/>
          </v:shape>
          <o:OLEObject Type="Embed" ProgID="Equation.DSMT4" ShapeID="_x0000_i1043" DrawAspect="Content" ObjectID="_1556563701" r:id="rId49"/>
        </w:object>
      </w:r>
      <w:r>
        <w:rPr>
          <w:rFonts w:hint="eastAsia"/>
        </w:rPr>
        <w:t>和</w:t>
      </w:r>
      <w:r w:rsidRPr="00896801">
        <w:rPr>
          <w:position w:val="-14"/>
        </w:rPr>
        <w:object w:dxaOrig="279" w:dyaOrig="380">
          <v:shape id="_x0000_i1044" type="#_x0000_t75" style="width:14.4pt;height:18.6pt" o:ole="">
            <v:imagedata r:id="rId50" o:title=""/>
          </v:shape>
          <o:OLEObject Type="Embed" ProgID="Equation.DSMT4" ShapeID="_x0000_i1044" DrawAspect="Content" ObjectID="_1556563702"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45" type="#_x0000_t75" style="width:9.6pt;height:12.6pt" o:ole="">
            <v:imagedata r:id="rId52" o:title=""/>
          </v:shape>
          <o:OLEObject Type="Embed" ProgID="Equation.DSMT4" ShapeID="_x0000_i1045" DrawAspect="Content" ObjectID="_1556563703" r:id="rId53"/>
        </w:object>
      </w:r>
      <w:r w:rsidR="007A5FBC">
        <w:rPr>
          <w:rFonts w:hint="eastAsia"/>
        </w:rPr>
        <w:t>来说，可以从中采样</w:t>
      </w:r>
      <w:r w:rsidR="00623E77" w:rsidRPr="00623E77">
        <w:rPr>
          <w:position w:val="-10"/>
        </w:rPr>
        <w:object w:dxaOrig="960" w:dyaOrig="320">
          <v:shape id="_x0000_i1046" type="#_x0000_t75" style="width:48pt;height:15.6pt" o:ole="">
            <v:imagedata r:id="rId54" o:title=""/>
          </v:shape>
          <o:OLEObject Type="Embed" ProgID="Equation.DSMT4" ShapeID="_x0000_i1046" DrawAspect="Content" ObjectID="_1556563704" r:id="rId55"/>
        </w:object>
      </w:r>
      <w:r w:rsidR="007A5FBC">
        <w:rPr>
          <w:rFonts w:hint="eastAsia"/>
        </w:rPr>
        <w:t>得到一个真实样本</w:t>
      </w:r>
      <w:r w:rsidR="00623E77" w:rsidRPr="00623E77">
        <w:rPr>
          <w:position w:val="-6"/>
        </w:rPr>
        <w:object w:dxaOrig="200" w:dyaOrig="220">
          <v:shape id="_x0000_i1047" type="#_x0000_t75" style="width:9.6pt;height:11.4pt" o:ole="">
            <v:imagedata r:id="rId56" o:title=""/>
          </v:shape>
          <o:OLEObject Type="Embed" ProgID="Equation.DSMT4" ShapeID="_x0000_i1047" DrawAspect="Content" ObjectID="_1556563705" r:id="rId57"/>
        </w:object>
      </w:r>
      <w:r w:rsidR="007A5FBC">
        <w:rPr>
          <w:rFonts w:hint="eastAsia"/>
        </w:rPr>
        <w:t>和一个生成样本</w:t>
      </w:r>
      <w:r w:rsidR="00623E77" w:rsidRPr="00623E77">
        <w:rPr>
          <w:position w:val="-10"/>
        </w:rPr>
        <w:object w:dxaOrig="220" w:dyaOrig="260">
          <v:shape id="_x0000_i1048" type="#_x0000_t75" style="width:11.4pt;height:12.6pt" o:ole="">
            <v:imagedata r:id="rId58" o:title=""/>
          </v:shape>
          <o:OLEObject Type="Embed" ProgID="Equation.DSMT4" ShapeID="_x0000_i1048" DrawAspect="Content" ObjectID="_1556563706" r:id="rId59"/>
        </w:object>
      </w:r>
      <w:r w:rsidR="007A5FBC">
        <w:rPr>
          <w:rFonts w:hint="eastAsia"/>
        </w:rPr>
        <w:t>，并计算这对样本的距离</w:t>
      </w:r>
      <w:r w:rsidR="00623E77" w:rsidRPr="00623E77">
        <w:rPr>
          <w:position w:val="-10"/>
        </w:rPr>
        <w:object w:dxaOrig="800" w:dyaOrig="320">
          <v:shape id="_x0000_i1049" type="#_x0000_t75" style="width:39.6pt;height:15.6pt" o:ole="">
            <v:imagedata r:id="rId60" o:title=""/>
          </v:shape>
          <o:OLEObject Type="Embed" ProgID="Equation.DSMT4" ShapeID="_x0000_i1049" DrawAspect="Content" ObjectID="_1556563707" r:id="rId61"/>
        </w:object>
      </w:r>
      <w:r w:rsidR="007A5FBC">
        <w:rPr>
          <w:rFonts w:hint="eastAsia"/>
        </w:rPr>
        <w:t>，因此可以计算该联合分布</w:t>
      </w:r>
      <w:r w:rsidR="007A5FBC" w:rsidRPr="007A5FBC">
        <w:rPr>
          <w:position w:val="-10"/>
        </w:rPr>
        <w:object w:dxaOrig="200" w:dyaOrig="260">
          <v:shape id="_x0000_i1050" type="#_x0000_t75" style="width:9.6pt;height:12.6pt" o:ole="">
            <v:imagedata r:id="rId62" o:title=""/>
          </v:shape>
          <o:OLEObject Type="Embed" ProgID="Equation.DSMT4" ShapeID="_x0000_i1050" DrawAspect="Content" ObjectID="_1556563708" r:id="rId63"/>
        </w:object>
      </w:r>
      <w:r w:rsidR="007A5FBC">
        <w:rPr>
          <w:rFonts w:hint="eastAsia"/>
        </w:rPr>
        <w:t>下样本对距离的期望值</w:t>
      </w:r>
      <w:r w:rsidR="00623E77" w:rsidRPr="00623E77">
        <w:rPr>
          <w:position w:val="-14"/>
        </w:rPr>
        <w:object w:dxaOrig="1620" w:dyaOrig="380">
          <v:shape id="_x0000_i1051" type="#_x0000_t75" style="width:81pt;height:18.6pt" o:ole="">
            <v:imagedata r:id="rId64" o:title=""/>
          </v:shape>
          <o:OLEObject Type="Embed" ProgID="Equation.DSMT4" ShapeID="_x0000_i1051" DrawAspect="Content" ObjectID="_1556563709" r:id="rId65"/>
        </w:object>
      </w:r>
      <w:r w:rsidR="007A5FBC">
        <w:rPr>
          <w:rFonts w:hint="eastAsia"/>
        </w:rPr>
        <w:t>。在所有可能的联合分布中对这个期望取下界</w:t>
      </w:r>
      <w:r w:rsidR="00623E77" w:rsidRPr="00623E77">
        <w:rPr>
          <w:position w:val="-24"/>
        </w:rPr>
        <w:object w:dxaOrig="2380" w:dyaOrig="480">
          <v:shape id="_x0000_i1052" type="#_x0000_t75" style="width:119.4pt;height:24pt" o:ole="">
            <v:imagedata r:id="rId66" o:title=""/>
          </v:shape>
          <o:OLEObject Type="Embed" ProgID="Equation.DSMT4" ShapeID="_x0000_i1052" DrawAspect="Content" ObjectID="_1556563710" r:id="rId67"/>
        </w:object>
      </w:r>
      <w:r w:rsidR="007A5FBC">
        <w:rPr>
          <w:rFonts w:hint="eastAsia"/>
        </w:rPr>
        <w:t>，定义成Wasserstein距离。</w:t>
      </w:r>
    </w:p>
    <w:p w:rsidR="008B5A78" w:rsidRDefault="00667895" w:rsidP="003A075C">
      <w:r>
        <w:rPr>
          <w:rFonts w:ascii="Arial" w:hAnsi="Arial" w:cs="Arial"/>
          <w:noProof/>
          <w:color w:val="333333"/>
        </w:rPr>
        <w:lastRenderedPageBreak/>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053" type="#_x0000_t75" style="width:9.6pt;height:12.6pt" o:ole="">
            <v:imagedata r:id="rId62" o:title=""/>
          </v:shape>
          <o:OLEObject Type="Embed" ProgID="Equation.DSMT4" ShapeID="_x0000_i1053" DrawAspect="Content" ObjectID="_1556563711" r:id="rId68"/>
        </w:object>
      </w:r>
      <w:r w:rsidR="00B73690">
        <w:rPr>
          <w:rFonts w:hint="eastAsia"/>
        </w:rPr>
        <w:t>这个“路径规划”下，把</w:t>
      </w:r>
      <w:r w:rsidR="00B73690" w:rsidRPr="00896801">
        <w:rPr>
          <w:position w:val="-12"/>
        </w:rPr>
        <w:object w:dxaOrig="260" w:dyaOrig="360">
          <v:shape id="_x0000_i1054" type="#_x0000_t75" style="width:12.6pt;height:18pt" o:ole="">
            <v:imagedata r:id="rId48" o:title=""/>
          </v:shape>
          <o:OLEObject Type="Embed" ProgID="Equation.DSMT4" ShapeID="_x0000_i1054" DrawAspect="Content" ObjectID="_1556563712" r:id="rId69"/>
        </w:object>
      </w:r>
      <w:r w:rsidR="00B73690">
        <w:rPr>
          <w:rFonts w:hint="eastAsia"/>
        </w:rPr>
        <w:t>这堆“沙土”挪到</w:t>
      </w:r>
      <w:r w:rsidR="00B73690" w:rsidRPr="00896801">
        <w:rPr>
          <w:position w:val="-14"/>
        </w:rPr>
        <w:object w:dxaOrig="279" w:dyaOrig="380">
          <v:shape id="_x0000_i1055" type="#_x0000_t75" style="width:14.4pt;height:18.6pt" o:ole="">
            <v:imagedata r:id="rId50" o:title=""/>
          </v:shape>
          <o:OLEObject Type="Embed" ProgID="Equation.DSMT4" ShapeID="_x0000_i1055" DrawAspect="Content" ObjectID="_1556563713" r:id="rId70"/>
        </w:object>
      </w:r>
      <w:r w:rsidR="00B73690">
        <w:rPr>
          <w:rFonts w:hint="eastAsia"/>
        </w:rPr>
        <w:t>位置所需要的消耗看作</w:t>
      </w:r>
      <w:r w:rsidR="00B73690" w:rsidRPr="00623E77">
        <w:rPr>
          <w:position w:val="-14"/>
        </w:rPr>
        <w:object w:dxaOrig="1620" w:dyaOrig="380">
          <v:shape id="_x0000_i1056" type="#_x0000_t75" style="width:81pt;height:18.6pt" o:ole="">
            <v:imagedata r:id="rId64" o:title=""/>
          </v:shape>
          <o:OLEObject Type="Embed" ProgID="Equation.DSMT4" ShapeID="_x0000_i1056" DrawAspect="Content" ObjectID="_1556563714" r:id="rId71"/>
        </w:object>
      </w:r>
      <w:r w:rsidR="00B73690">
        <w:rPr>
          <w:rFonts w:hint="eastAsia"/>
        </w:rPr>
        <w:t>，那么</w:t>
      </w:r>
      <w:r w:rsidR="00B73690" w:rsidRPr="00B73690">
        <w:rPr>
          <w:position w:val="-14"/>
        </w:rPr>
        <w:object w:dxaOrig="980" w:dyaOrig="380">
          <v:shape id="_x0000_i1057" type="#_x0000_t75" style="width:48.6pt;height:18.6pt" o:ole="">
            <v:imagedata r:id="rId72" o:title=""/>
          </v:shape>
          <o:OLEObject Type="Embed" ProgID="Equation.DSMT4" ShapeID="_x0000_i1057" DrawAspect="Content" ObjectID="_1556563715"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058" type="#_x0000_t75" style="width:12.6pt;height:18pt" o:ole="">
            <v:imagedata r:id="rId48" o:title=""/>
          </v:shape>
          <o:OLEObject Type="Embed" ProgID="Equation.DSMT4" ShapeID="_x0000_i1058" DrawAspect="Content" ObjectID="_1556563716" r:id="rId74"/>
        </w:object>
      </w:r>
      <w:r w:rsidR="00254706">
        <w:rPr>
          <w:rFonts w:hint="eastAsia"/>
        </w:rPr>
        <w:t>和</w:t>
      </w:r>
      <w:r w:rsidR="00254706" w:rsidRPr="00896801">
        <w:rPr>
          <w:position w:val="-14"/>
        </w:rPr>
        <w:object w:dxaOrig="279" w:dyaOrig="380">
          <v:shape id="_x0000_i1059" type="#_x0000_t75" style="width:14.4pt;height:18.6pt" o:ole="">
            <v:imagedata r:id="rId50" o:title=""/>
          </v:shape>
          <o:OLEObject Type="Embed" ProgID="Equation.DSMT4" ShapeID="_x0000_i1059" DrawAspect="Content" ObjectID="_1556563717" r:id="rId75"/>
        </w:object>
      </w:r>
      <w:r w:rsidR="00254706">
        <w:rPr>
          <w:rFonts w:hint="eastAsia"/>
        </w:rPr>
        <w:t>之间的JS散度。问题是，</w:t>
      </w:r>
      <w:r w:rsidR="00254706" w:rsidRPr="00896801">
        <w:rPr>
          <w:position w:val="-12"/>
        </w:rPr>
        <w:object w:dxaOrig="260" w:dyaOrig="360">
          <v:shape id="_x0000_i1060" type="#_x0000_t75" style="width:12.6pt;height:18pt" o:ole="">
            <v:imagedata r:id="rId48" o:title=""/>
          </v:shape>
          <o:OLEObject Type="Embed" ProgID="Equation.DSMT4" ShapeID="_x0000_i1060" DrawAspect="Content" ObjectID="_1556563718" r:id="rId76"/>
        </w:object>
      </w:r>
      <w:r w:rsidR="00254706">
        <w:rPr>
          <w:rFonts w:hint="eastAsia"/>
        </w:rPr>
        <w:t>和</w:t>
      </w:r>
      <w:r w:rsidR="00254706" w:rsidRPr="00896801">
        <w:rPr>
          <w:position w:val="-14"/>
        </w:rPr>
        <w:object w:dxaOrig="279" w:dyaOrig="380">
          <v:shape id="_x0000_i1061" type="#_x0000_t75" style="width:14.4pt;height:18.6pt" o:ole="">
            <v:imagedata r:id="rId50" o:title=""/>
          </v:shape>
          <o:OLEObject Type="Embed" ProgID="Equation.DSMT4" ShapeID="_x0000_i1061" DrawAspect="Content" ObjectID="_1556563719"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062" type="#_x0000_t75" style="width:12.6pt;height:18pt" o:ole="">
            <v:imagedata r:id="rId48" o:title=""/>
          </v:shape>
          <o:OLEObject Type="Embed" ProgID="Equation.DSMT4" ShapeID="_x0000_i1062" DrawAspect="Content" ObjectID="_1556563720" r:id="rId78"/>
        </w:object>
      </w:r>
      <w:r>
        <w:rPr>
          <w:rFonts w:hint="eastAsia"/>
        </w:rPr>
        <w:t>和</w:t>
      </w:r>
      <w:r w:rsidRPr="00896801">
        <w:rPr>
          <w:position w:val="-14"/>
        </w:rPr>
        <w:object w:dxaOrig="279" w:dyaOrig="380">
          <v:shape id="_x0000_i1063" type="#_x0000_t75" style="width:14.4pt;height:18.6pt" o:ole="">
            <v:imagedata r:id="rId50" o:title=""/>
          </v:shape>
          <o:OLEObject Type="Embed" ProgID="Equation.DSMT4" ShapeID="_x0000_i1063" DrawAspect="Content" ObjectID="_1556563721"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064" type="#_x0000_t75" style="width:39.6pt;height:24pt" o:ole="">
            <v:imagedata r:id="rId80" o:title=""/>
          </v:shape>
          <o:OLEObject Type="Embed" ProgID="Equation.DSMT4" ShapeID="_x0000_i1064" DrawAspect="Content" ObjectID="_1556563722"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065" type="#_x0000_t75" style="width:218.4pt;height:33pt" o:ole="">
            <v:imagedata r:id="rId82" o:title=""/>
          </v:shape>
          <o:OLEObject Type="Embed" ProgID="Equation.DSMT4" ShapeID="_x0000_i1065" DrawAspect="Content" ObjectID="_1556563723" r:id="rId83"/>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066" type="#_x0000_t75" style="width:12pt;height:15.6pt" o:ole="">
            <v:imagedata r:id="rId84" o:title=""/>
          </v:shape>
          <o:OLEObject Type="Embed" ProgID="Equation.DSMT4" ShapeID="_x0000_i1066" DrawAspect="Content" ObjectID="_1556563724" r:id="rId85"/>
        </w:object>
      </w:r>
      <w:r>
        <w:rPr>
          <w:rFonts w:hint="eastAsia"/>
        </w:rPr>
        <w:t>的Lipschitz常数（存在常熟</w:t>
      </w:r>
      <w:r w:rsidRPr="001D5163">
        <w:rPr>
          <w:position w:val="-6"/>
        </w:rPr>
        <w:object w:dxaOrig="620" w:dyaOrig="279">
          <v:shape id="_x0000_i1067" type="#_x0000_t75" style="width:30.6pt;height:14.4pt" o:ole="">
            <v:imagedata r:id="rId86" o:title=""/>
          </v:shape>
          <o:OLEObject Type="Embed" ProgID="Equation.DSMT4" ShapeID="_x0000_i1067" DrawAspect="Content" ObjectID="_1556563725" r:id="rId87"/>
        </w:object>
      </w:r>
      <w:r>
        <w:rPr>
          <w:rFonts w:hint="eastAsia"/>
        </w:rPr>
        <w:t>，使得在定义域内，连续函数</w:t>
      </w:r>
      <w:r w:rsidR="00266381" w:rsidRPr="00266381">
        <w:rPr>
          <w:position w:val="-10"/>
        </w:rPr>
        <w:object w:dxaOrig="240" w:dyaOrig="320">
          <v:shape id="_x0000_i1068" type="#_x0000_t75" style="width:12pt;height:15.6pt" o:ole="">
            <v:imagedata r:id="rId88" o:title=""/>
          </v:shape>
          <o:OLEObject Type="Embed" ProgID="Equation.DSMT4" ShapeID="_x0000_i1068" DrawAspect="Content" ObjectID="_1556563726" r:id="rId89"/>
        </w:object>
      </w:r>
      <w:r w:rsidR="00266381">
        <w:rPr>
          <w:rFonts w:hint="eastAsia"/>
        </w:rPr>
        <w:t>，任取</w:t>
      </w:r>
      <w:r w:rsidR="00266381" w:rsidRPr="00266381">
        <w:rPr>
          <w:position w:val="-12"/>
        </w:rPr>
        <w:object w:dxaOrig="540" w:dyaOrig="360">
          <v:shape id="_x0000_i1069" type="#_x0000_t75" style="width:27pt;height:18pt" o:ole="">
            <v:imagedata r:id="rId90" o:title=""/>
          </v:shape>
          <o:OLEObject Type="Embed" ProgID="Equation.DSMT4" ShapeID="_x0000_i1069" DrawAspect="Content" ObjectID="_1556563727" r:id="rId91"/>
        </w:object>
      </w:r>
      <w:r w:rsidR="00266381">
        <w:rPr>
          <w:rFonts w:hint="eastAsia"/>
        </w:rPr>
        <w:t>，满足</w:t>
      </w:r>
      <w:r w:rsidR="00266381" w:rsidRPr="00266381">
        <w:rPr>
          <w:position w:val="-12"/>
        </w:rPr>
        <w:object w:dxaOrig="2720" w:dyaOrig="360">
          <v:shape id="_x0000_i1070" type="#_x0000_t75" style="width:135.6pt;height:18pt" o:ole="">
            <v:imagedata r:id="rId92" o:title=""/>
          </v:shape>
          <o:OLEObject Type="Embed" ProgID="Equation.DSMT4" ShapeID="_x0000_i1070" DrawAspect="Content" ObjectID="_1556563728" r:id="rId93"/>
        </w:object>
      </w:r>
      <w:r w:rsidR="00266381">
        <w:rPr>
          <w:rFonts w:hint="eastAsia"/>
        </w:rPr>
        <w:t>）</w:t>
      </w:r>
      <w:r w:rsidRPr="001D5163">
        <w:rPr>
          <w:position w:val="-12"/>
        </w:rPr>
        <w:object w:dxaOrig="600" w:dyaOrig="360">
          <v:shape id="_x0000_i1071" type="#_x0000_t75" style="width:30pt;height:18pt" o:ole="">
            <v:imagedata r:id="rId94" o:title=""/>
          </v:shape>
          <o:OLEObject Type="Embed" ProgID="Equation.DSMT4" ShapeID="_x0000_i1071" DrawAspect="Content" ObjectID="_1556563729" r:id="rId95"/>
        </w:object>
      </w:r>
      <w:r>
        <w:rPr>
          <w:rFonts w:hint="eastAsia"/>
        </w:rPr>
        <w:t>不超过K的条件下，对所有可能满足条件的函数</w:t>
      </w:r>
      <w:r w:rsidRPr="001D5163">
        <w:rPr>
          <w:position w:val="-10"/>
        </w:rPr>
        <w:object w:dxaOrig="240" w:dyaOrig="320">
          <v:shape id="_x0000_i1072" type="#_x0000_t75" style="width:12pt;height:15.6pt" o:ole="">
            <v:imagedata r:id="rId84" o:title=""/>
          </v:shape>
          <o:OLEObject Type="Embed" ProgID="Equation.DSMT4" ShapeID="_x0000_i1072" DrawAspect="Content" ObjectID="_1556563730" r:id="rId96"/>
        </w:object>
      </w:r>
      <w:r>
        <w:rPr>
          <w:rFonts w:hint="eastAsia"/>
        </w:rPr>
        <w:t>取到</w:t>
      </w:r>
      <w:r w:rsidRPr="001D5163">
        <w:rPr>
          <w:position w:val="-16"/>
        </w:rPr>
        <w:object w:dxaOrig="2439" w:dyaOrig="400">
          <v:shape id="_x0000_i1073" type="#_x0000_t75" style="width:122.4pt;height:20.4pt" o:ole="">
            <v:imagedata r:id="rId97" o:title=""/>
          </v:shape>
          <o:OLEObject Type="Embed" ProgID="Equation.DSMT4" ShapeID="_x0000_i1073" DrawAspect="Content" ObjectID="_1556563731" r:id="rId98"/>
        </w:object>
      </w:r>
      <w:r>
        <w:rPr>
          <w:rFonts w:hint="eastAsia"/>
        </w:rPr>
        <w:t>的上界，然后再除以</w:t>
      </w:r>
      <w:r w:rsidRPr="00025957">
        <w:rPr>
          <w:position w:val="-4"/>
        </w:rPr>
        <w:object w:dxaOrig="260" w:dyaOrig="260">
          <v:shape id="_x0000_i1074" type="#_x0000_t75" style="width:12.6pt;height:12.6pt" o:ole="">
            <v:imagedata r:id="rId99" o:title=""/>
          </v:shape>
          <o:OLEObject Type="Embed" ProgID="Equation.DSMT4" ShapeID="_x0000_i1074" DrawAspect="Content" ObjectID="_1556563732" r:id="rId100"/>
        </w:object>
      </w:r>
      <w:r w:rsidR="00266381">
        <w:rPr>
          <w:rFonts w:hint="eastAsia"/>
        </w:rPr>
        <w:t>。</w:t>
      </w:r>
      <w:r w:rsidR="00F26AAB">
        <w:rPr>
          <w:rFonts w:hint="eastAsia"/>
        </w:rPr>
        <w:t>式(3.2)变成：</w:t>
      </w:r>
    </w:p>
    <w:p w:rsidR="00F26AAB" w:rsidRDefault="00F26AAB" w:rsidP="00F26AAB">
      <w:pPr>
        <w:jc w:val="right"/>
      </w:pPr>
      <w:r w:rsidRPr="00F26AAB">
        <w:rPr>
          <w:position w:val="-22"/>
        </w:rPr>
        <w:object w:dxaOrig="4700" w:dyaOrig="460">
          <v:shape id="_x0000_i1075" type="#_x0000_t75" style="width:234.6pt;height:23.4pt" o:ole="">
            <v:imagedata r:id="rId101" o:title=""/>
          </v:shape>
          <o:OLEObject Type="Embed" ProgID="Equation.DSMT4" ShapeID="_x0000_i1075" DrawAspect="Content" ObjectID="_1556563733" r:id="rId102"/>
        </w:object>
      </w:r>
      <w:r>
        <w:tab/>
      </w:r>
      <w:r>
        <w:tab/>
      </w:r>
      <w:r>
        <w:tab/>
        <w:t>(3.3)</w:t>
      </w:r>
    </w:p>
    <w:p w:rsidR="001D5163" w:rsidRDefault="00F67145" w:rsidP="001D5163">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076" type="#_x0000_t75" style="width:15pt;height:18pt" o:ole="">
            <v:imagedata r:id="rId103" o:title=""/>
          </v:shape>
          <o:OLEObject Type="Embed" ProgID="Equation.DSMT4" ShapeID="_x0000_i1076" DrawAspect="Content" ObjectID="_1556563734" r:id="rId104"/>
        </w:object>
      </w:r>
      <w:r w:rsidR="00190F54">
        <w:rPr>
          <w:rFonts w:hint="eastAsia"/>
        </w:rPr>
        <w:t>不是难事。至于</w:t>
      </w:r>
      <w:r w:rsidR="00190F54" w:rsidRPr="00190F54">
        <w:rPr>
          <w:position w:val="-12"/>
        </w:rPr>
        <w:object w:dxaOrig="999" w:dyaOrig="360">
          <v:shape id="_x0000_i1077" type="#_x0000_t75" style="width:50.4pt;height:18pt" o:ole="">
            <v:imagedata r:id="rId105" o:title=""/>
          </v:shape>
          <o:OLEObject Type="Embed" ProgID="Equation.DSMT4" ShapeID="_x0000_i1077" DrawAspect="Content" ObjectID="_1556563735" r:id="rId106"/>
        </w:object>
      </w:r>
      <w:r w:rsidR="00190F54">
        <w:rPr>
          <w:rFonts w:hint="eastAsia"/>
        </w:rPr>
        <w:t>，对权重做范围的限制，即令所有的参数</w:t>
      </w:r>
      <w:r w:rsidR="00190F54" w:rsidRPr="00190F54">
        <w:rPr>
          <w:position w:val="-12"/>
        </w:rPr>
        <w:object w:dxaOrig="279" w:dyaOrig="360">
          <v:shape id="_x0000_i1078" type="#_x0000_t75" style="width:14.4pt;height:18pt" o:ole="">
            <v:imagedata r:id="rId107" o:title=""/>
          </v:shape>
          <o:OLEObject Type="Embed" ProgID="Equation.DSMT4" ShapeID="_x0000_i1078" DrawAspect="Content" ObjectID="_1556563736" r:id="rId108"/>
        </w:object>
      </w:r>
      <w:r w:rsidR="00190F54">
        <w:rPr>
          <w:rFonts w:hint="eastAsia"/>
        </w:rPr>
        <w:t>不超过范围[-c,c]即可保证关于输入样本</w:t>
      </w:r>
      <w:r w:rsidR="00190F54" w:rsidRPr="00190F54">
        <w:rPr>
          <w:position w:val="-6"/>
        </w:rPr>
        <w:object w:dxaOrig="200" w:dyaOrig="220">
          <v:shape id="_x0000_i1079" type="#_x0000_t75" style="width:9.6pt;height:11.4pt" o:ole="">
            <v:imagedata r:id="rId109" o:title=""/>
          </v:shape>
          <o:OLEObject Type="Embed" ProgID="Equation.DSMT4" ShapeID="_x0000_i1079" DrawAspect="Content" ObjectID="_1556563737" r:id="rId110"/>
        </w:object>
      </w:r>
      <w:r w:rsidR="00190F54">
        <w:rPr>
          <w:rFonts w:hint="eastAsia"/>
        </w:rPr>
        <w:t>的导数</w:t>
      </w:r>
      <w:r w:rsidR="00190F54" w:rsidRPr="00190F54">
        <w:rPr>
          <w:position w:val="-24"/>
        </w:rPr>
        <w:object w:dxaOrig="420" w:dyaOrig="620">
          <v:shape id="_x0000_i1080" type="#_x0000_t75" style="width:21pt;height:30.6pt" o:ole="">
            <v:imagedata r:id="rId111" o:title=""/>
          </v:shape>
          <o:OLEObject Type="Embed" ProgID="Equation.DSMT4" ShapeID="_x0000_i1080" DrawAspect="Content" ObjectID="_1556563738" r:id="rId112"/>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w:t>
      </w:r>
      <w:r>
        <w:rPr>
          <w:rFonts w:hint="eastAsia"/>
        </w:rPr>
        <w:lastRenderedPageBreak/>
        <w:t>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p>
    <w:p w:rsidR="00D14234" w:rsidRDefault="00D14234" w:rsidP="00D14234"/>
    <w:p w:rsidR="007F57B5" w:rsidRDefault="003B0DCD" w:rsidP="007F57B5">
      <w:pPr>
        <w:pStyle w:val="a7"/>
        <w:numPr>
          <w:ilvl w:val="0"/>
          <w:numId w:val="1"/>
        </w:numPr>
        <w:ind w:firstLineChars="0"/>
      </w:pPr>
      <w:r>
        <w:rPr>
          <w:rFonts w:hint="eastAsia"/>
        </w:rPr>
        <w:t>W</w:t>
      </w:r>
      <w:r w:rsidRPr="007D1563">
        <w:t xml:space="preserve">asserstein </w:t>
      </w:r>
      <w:r>
        <w:rPr>
          <w:rFonts w:hint="eastAsia"/>
        </w:rPr>
        <w:t>GAN在图像生成上的改进</w:t>
      </w:r>
    </w:p>
    <w:p w:rsidR="00E41777" w:rsidRDefault="00E41777" w:rsidP="00D4166F">
      <w:pPr>
        <w:ind w:firstLine="360"/>
      </w:pPr>
      <w:r>
        <w:rPr>
          <w:rFonts w:hint="eastAsia"/>
        </w:rPr>
        <w:t>由于神经网络网络结构和损失函数以及参数的复杂性，</w:t>
      </w:r>
      <w:r w:rsidR="00D4166F">
        <w:rPr>
          <w:rFonts w:hint="eastAsia"/>
        </w:rPr>
        <w:t>下述在进行对比实验的时候，均是经过大量调参，找到尽可能适合当前网络模型的参数</w:t>
      </w:r>
      <w:r w:rsidR="00714F9A">
        <w:rPr>
          <w:rFonts w:hint="eastAsia"/>
        </w:rPr>
        <w:t>。在使用不同的损失函数时，对学习率相同的限制没有</w:t>
      </w:r>
      <w:r w:rsidR="003933C7">
        <w:rPr>
          <w:rFonts w:hint="eastAsia"/>
        </w:rPr>
        <w:t>意义。</w:t>
      </w:r>
      <w:r w:rsidR="00D4166F">
        <w:rPr>
          <w:rFonts w:hint="eastAsia"/>
        </w:rPr>
        <w:t>对于GAN生成的图像效果，尚未找到合适的衡量标准，将以本人和同学的主观感受作为衡量标准，判断生成图像的质量。</w:t>
      </w:r>
    </w:p>
    <w:p w:rsidR="003C7608" w:rsidRDefault="00F22219" w:rsidP="003C7608">
      <w:pPr>
        <w:pStyle w:val="a7"/>
        <w:numPr>
          <w:ilvl w:val="1"/>
          <w:numId w:val="9"/>
        </w:numPr>
        <w:ind w:firstLineChars="0"/>
      </w:pPr>
      <w:r>
        <w:rPr>
          <w:rFonts w:hint="eastAsia"/>
        </w:rPr>
        <w:t>深度卷积神经网络识别验证码</w:t>
      </w:r>
    </w:p>
    <w:p w:rsidR="000C34FC" w:rsidRPr="000C34FC" w:rsidRDefault="000C34FC" w:rsidP="000C34FC">
      <w:pPr>
        <w:ind w:firstLine="360"/>
      </w:pPr>
      <w:r>
        <w:rPr>
          <w:rFonts w:hint="eastAsia"/>
        </w:rPr>
        <w:t>正如程序员的第一课是hello</w:t>
      </w:r>
      <w:r>
        <w:t xml:space="preserve"> </w:t>
      </w:r>
      <w:r>
        <w:rPr>
          <w:rFonts w:hint="eastAsia"/>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Default="00F22219" w:rsidP="00615698">
      <w:pPr>
        <w:pStyle w:val="a7"/>
        <w:numPr>
          <w:ilvl w:val="0"/>
          <w:numId w:val="10"/>
        </w:numPr>
        <w:ind w:firstLineChars="0"/>
      </w:pPr>
      <w:r>
        <w:rPr>
          <w:rFonts w:hint="eastAsia"/>
        </w:rPr>
        <w:t>网络构建</w:t>
      </w:r>
    </w:p>
    <w:p w:rsidR="007C381B" w:rsidRDefault="00615698" w:rsidP="005C4112">
      <w:pPr>
        <w:ind w:firstLine="360"/>
      </w:pPr>
      <w:r>
        <w:rPr>
          <w:rFonts w:hint="eastAsia"/>
        </w:rPr>
        <w:t>首先先描述数据集的特征，验证码图片从</w:t>
      </w:r>
      <w:hyperlink r:id="rId113" w:history="1">
        <w:r w:rsidR="005C4112" w:rsidRPr="00E84058">
          <w:rPr>
            <w:rStyle w:val="a9"/>
          </w:rPr>
          <w:t>http://mis.teach.ustc.edu.cn/randomImage.do</w:t>
        </w:r>
      </w:hyperlink>
      <w:r w:rsidR="005C4112">
        <w:rPr>
          <w:rFonts w:hint="eastAsia"/>
        </w:rPr>
        <w:t>这个地址抓取，这个地址是原先学校教务系统本科生的地址，现在已经弃用，先抓了一百张，每一张验证码由四个字母组成，图像大小是20</w:t>
      </w:r>
      <w:r w:rsidR="005C4112">
        <w:t>x80</w:t>
      </w:r>
      <w:r w:rsidR="005C4112">
        <w:rPr>
          <w:rFonts w:hint="eastAsia"/>
        </w:rPr>
        <w:t>的，水平四等分之后差不多能把验证码分隔开。</w:t>
      </w:r>
      <w:r w:rsidR="00EA23DC">
        <w:rPr>
          <w:rFonts w:hint="eastAsia"/>
        </w:rPr>
        <w:t>验证码包含数字和大写字母，除了数字0、1和字母I、O，也就是一共32</w:t>
      </w:r>
      <w:r w:rsidR="00F80090">
        <w:rPr>
          <w:rFonts w:hint="eastAsia"/>
        </w:rPr>
        <w:t>种</w:t>
      </w:r>
      <w:r w:rsidR="00EA23DC">
        <w:rPr>
          <w:rFonts w:hint="eastAsia"/>
        </w:rPr>
        <w:t>字符，</w:t>
      </w:r>
      <w:r w:rsidR="005C4112">
        <w:rPr>
          <w:rFonts w:hint="eastAsia"/>
        </w:rPr>
        <w:t>用python将验证码转化为灰度图</w:t>
      </w:r>
      <w:r w:rsidR="00EA23DC">
        <w:rPr>
          <w:rFonts w:hint="eastAsia"/>
        </w:rPr>
        <w:t>做阈值分割</w:t>
      </w:r>
      <w:r w:rsidR="005C4112">
        <w:rPr>
          <w:rFonts w:hint="eastAsia"/>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Default="007C381B" w:rsidP="007C381B">
      <w:pPr>
        <w:jc w:val="center"/>
      </w:pPr>
      <w:r>
        <w:rPr>
          <w:rFonts w:hint="eastAsia"/>
        </w:rPr>
        <w:t>图4-1</w:t>
      </w:r>
      <w:r>
        <w:t xml:space="preserve"> </w:t>
      </w:r>
      <w:r>
        <w:rPr>
          <w:rFonts w:hint="eastAsia"/>
        </w:rPr>
        <w:t>验证码原图示例</w:t>
      </w:r>
    </w:p>
    <w:p w:rsidR="007C381B" w:rsidRDefault="008B4676" w:rsidP="007C381B">
      <w:pPr>
        <w:jc w:val="center"/>
      </w:pPr>
      <w:r>
        <w:pict>
          <v:shape id="图片 6" o:spid="_x0000_i1081" type="#_x0000_t75" style="width:15pt;height:15pt;visibility:visible;mso-wrap-style:square">
            <v:imagedata r:id="rId115"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Default="007C381B" w:rsidP="008B2B83">
      <w:pPr>
        <w:jc w:val="center"/>
      </w:pPr>
      <w:r>
        <w:rPr>
          <w:rFonts w:hint="eastAsia"/>
        </w:rPr>
        <w:t>图4-2</w:t>
      </w:r>
      <w:r>
        <w:t xml:space="preserve"> </w:t>
      </w:r>
      <w:r>
        <w:rPr>
          <w:rFonts w:hint="eastAsia"/>
        </w:rPr>
        <w:t>验证码初步处理并做分割后的图片</w:t>
      </w:r>
    </w:p>
    <w:p w:rsidR="00615698" w:rsidRDefault="005C4112" w:rsidP="005C4112">
      <w:pPr>
        <w:ind w:firstLine="360"/>
      </w:pPr>
      <w:r>
        <w:rPr>
          <w:rFonts w:hint="eastAsia"/>
        </w:rPr>
        <w:t>参考lenet对手写数字做分类的网络</w:t>
      </w:r>
      <w:r w:rsidR="00F22CFC">
        <w:rPr>
          <w:rFonts w:hint="eastAsia"/>
        </w:rPr>
        <w:t>模型，</w:t>
      </w:r>
      <w:r w:rsidR="00161728">
        <w:rPr>
          <w:rFonts w:hint="eastAsia"/>
        </w:rPr>
        <w:t>我自己的网络模型如下：</w:t>
      </w:r>
    </w:p>
    <w:p w:rsidR="00161728" w:rsidRDefault="00161728" w:rsidP="00161728">
      <w:pPr>
        <w:pStyle w:val="a7"/>
        <w:numPr>
          <w:ilvl w:val="0"/>
          <w:numId w:val="12"/>
        </w:numPr>
        <w:ind w:firstLineChars="0"/>
      </w:pPr>
      <w:r>
        <w:rPr>
          <w:rFonts w:hint="eastAsia"/>
        </w:rPr>
        <w:t>数据输入：20*20*1的图像，20*20是图像尺寸，1表示图像是单通道的灰度图</w:t>
      </w:r>
    </w:p>
    <w:p w:rsidR="00161728" w:rsidRDefault="00161728" w:rsidP="00161728">
      <w:pPr>
        <w:pStyle w:val="a7"/>
        <w:numPr>
          <w:ilvl w:val="0"/>
          <w:numId w:val="12"/>
        </w:numPr>
        <w:ind w:firstLineChars="0"/>
      </w:pPr>
      <w:r>
        <w:rPr>
          <w:rFonts w:hint="eastAsia"/>
        </w:rPr>
        <w:t>第一层卷积层，卷积核大小是5*5，卷积核个数20，卷积步长</w:t>
      </w:r>
      <w:r w:rsidR="00677BD8">
        <w:rPr>
          <w:rFonts w:hint="eastAsia"/>
        </w:rPr>
        <w:t>长和宽两个方向上</w:t>
      </w:r>
      <w:r>
        <w:rPr>
          <w:rFonts w:hint="eastAsia"/>
        </w:rPr>
        <w:t>都为1，卷积的结果加上偏置项，偏置项的长度和卷积核个数相同。一张图像经过20</w:t>
      </w:r>
      <w:r>
        <w:rPr>
          <w:rFonts w:hint="eastAsia"/>
        </w:rPr>
        <w:lastRenderedPageBreak/>
        <w:t>个卷积核之后，得到20张图像，每一张图像都加上各自的偏置项，一张图的所有像素点的数据所加的值相同。卷积的设置是不填充边界的</w:t>
      </w:r>
      <w:r w:rsidR="00722B32">
        <w:rPr>
          <w:rFonts w:hint="eastAsia"/>
        </w:rPr>
        <w:t>，因此卷积之后的结果规模是16*16*20。</w:t>
      </w:r>
    </w:p>
    <w:p w:rsidR="00161728" w:rsidRDefault="009D4004" w:rsidP="00161728">
      <w:pPr>
        <w:pStyle w:val="a7"/>
        <w:numPr>
          <w:ilvl w:val="0"/>
          <w:numId w:val="12"/>
        </w:numPr>
        <w:ind w:firstLineChars="0"/>
      </w:pPr>
      <w:r>
        <w:rPr>
          <w:rFonts w:hint="eastAsia"/>
        </w:rPr>
        <w:t>第二层激活层，对数据进行relu激活，即只保留正数部分，负数部分置为0，数据规模不变化。</w:t>
      </w:r>
    </w:p>
    <w:p w:rsidR="009D4004" w:rsidRDefault="009D4004" w:rsidP="00161728">
      <w:pPr>
        <w:pStyle w:val="a7"/>
        <w:numPr>
          <w:ilvl w:val="0"/>
          <w:numId w:val="12"/>
        </w:numPr>
        <w:ind w:firstLineChars="0"/>
      </w:pPr>
      <w:r>
        <w:rPr>
          <w:rFonts w:hint="eastAsia"/>
        </w:rPr>
        <w:t>第三层池化层，使用最大化池化，池化的核大小为</w:t>
      </w:r>
      <w:r>
        <w:t>2</w:t>
      </w:r>
      <w:r w:rsidR="006951AC">
        <w:t>*</w:t>
      </w:r>
      <w:r>
        <w:t>2</w:t>
      </w:r>
      <w:r w:rsidR="00830368">
        <w:rPr>
          <w:rFonts w:hint="eastAsia"/>
        </w:rPr>
        <w:t>，步长为2，意味着图像缩小为原来的四分之一，并且每个像素点对应的是原来4个像素点中的最大值。</w:t>
      </w:r>
      <w:r w:rsidR="001D7DED">
        <w:rPr>
          <w:rFonts w:hint="eastAsia"/>
        </w:rPr>
        <w:t>此时数据规模是</w:t>
      </w:r>
      <w:r w:rsidR="006951AC">
        <w:t>8*8*20</w:t>
      </w:r>
      <w:r w:rsidR="006951AC">
        <w:rPr>
          <w:rFonts w:hint="eastAsia"/>
        </w:rPr>
        <w:t>。</w:t>
      </w:r>
    </w:p>
    <w:p w:rsidR="00830368" w:rsidRDefault="0061227B" w:rsidP="00161728">
      <w:pPr>
        <w:pStyle w:val="a7"/>
        <w:numPr>
          <w:ilvl w:val="0"/>
          <w:numId w:val="12"/>
        </w:numPr>
        <w:ind w:firstLineChars="0"/>
      </w:pPr>
      <w:r>
        <w:rPr>
          <w:rFonts w:hint="eastAsia"/>
        </w:rPr>
        <w:t>第四层卷积层，卷积核大小仍是5*5，卷积核个数50，步长为1，得到的结果仍旧加上偏置项。每个核都对20个从上一层接收的8*8的图像做处理，将20张图像按权重线性累加得到当前卷积核输出的结果</w:t>
      </w:r>
      <w:r w:rsidR="00675E7E">
        <w:rPr>
          <w:rFonts w:hint="eastAsia"/>
        </w:rPr>
        <w:t>，累加操作由tensorflow框架内部实现</w:t>
      </w:r>
      <w:r>
        <w:rPr>
          <w:rFonts w:hint="eastAsia"/>
        </w:rPr>
        <w:t>。</w:t>
      </w:r>
      <w:r w:rsidR="009B0212">
        <w:rPr>
          <w:rFonts w:hint="eastAsia"/>
        </w:rPr>
        <w:t>卷积图像不填充边界，得到的数据结果规模是4*4*50。</w:t>
      </w:r>
    </w:p>
    <w:p w:rsidR="009B0212" w:rsidRDefault="009B0212" w:rsidP="00161728">
      <w:pPr>
        <w:pStyle w:val="a7"/>
        <w:numPr>
          <w:ilvl w:val="0"/>
          <w:numId w:val="12"/>
        </w:numPr>
        <w:ind w:firstLineChars="0"/>
      </w:pPr>
      <w:r>
        <w:rPr>
          <w:rFonts w:hint="eastAsia"/>
        </w:rPr>
        <w:t>第五层激活层，relu激活，数据规模仍是4*4*50。</w:t>
      </w:r>
    </w:p>
    <w:p w:rsidR="009B0212" w:rsidRDefault="009B0212" w:rsidP="00161728">
      <w:pPr>
        <w:pStyle w:val="a7"/>
        <w:numPr>
          <w:ilvl w:val="0"/>
          <w:numId w:val="12"/>
        </w:numPr>
        <w:ind w:firstLineChars="0"/>
      </w:pPr>
      <w:r>
        <w:rPr>
          <w:rFonts w:hint="eastAsia"/>
        </w:rPr>
        <w:t>第六层池化层，池化方式和第四层相同，输出的数据规模结果是2*2*50。</w:t>
      </w:r>
    </w:p>
    <w:p w:rsidR="009B0212" w:rsidRDefault="00A618BA" w:rsidP="00161728">
      <w:pPr>
        <w:pStyle w:val="a7"/>
        <w:numPr>
          <w:ilvl w:val="0"/>
          <w:numId w:val="12"/>
        </w:numPr>
        <w:ind w:firstLineChars="0"/>
      </w:pPr>
      <w:r>
        <w:rPr>
          <w:rFonts w:hint="eastAsia"/>
        </w:rPr>
        <w:t>第七层全连接层，将第六层得到的数据转化为一个规模为2*2*50=200的一维向量，叉乘一个200*500的矩阵，加上长为500的偏置项，得到长为500的一维向量。</w:t>
      </w:r>
    </w:p>
    <w:p w:rsidR="00A618BA" w:rsidRDefault="00471E52" w:rsidP="00161728">
      <w:pPr>
        <w:pStyle w:val="a7"/>
        <w:numPr>
          <w:ilvl w:val="0"/>
          <w:numId w:val="12"/>
        </w:numPr>
        <w:ind w:firstLineChars="0"/>
      </w:pPr>
      <w:r>
        <w:rPr>
          <w:rFonts w:hint="eastAsia"/>
        </w:rPr>
        <w:t>第八层激活层，relu激活，只保留正数，负数置为0。输出的数据规模是一维的长500的向量。</w:t>
      </w:r>
    </w:p>
    <w:p w:rsidR="00471E52" w:rsidRDefault="00471E52" w:rsidP="00161728">
      <w:pPr>
        <w:pStyle w:val="a7"/>
        <w:numPr>
          <w:ilvl w:val="0"/>
          <w:numId w:val="12"/>
        </w:numPr>
        <w:ind w:firstLineChars="0"/>
      </w:pPr>
      <w:r>
        <w:rPr>
          <w:rFonts w:hint="eastAsia"/>
        </w:rPr>
        <w:t>第九层全连接层，上层结果叉乘500*32的矩阵之后加上长32的偏置项，最后得到长32的一维向量。</w:t>
      </w:r>
    </w:p>
    <w:p w:rsidR="00471E52" w:rsidRDefault="00471E52" w:rsidP="00161728">
      <w:pPr>
        <w:pStyle w:val="a7"/>
        <w:numPr>
          <w:ilvl w:val="0"/>
          <w:numId w:val="12"/>
        </w:numPr>
        <w:ind w:firstLineChars="0"/>
      </w:pPr>
      <w:r>
        <w:rPr>
          <w:rFonts w:hint="eastAsia"/>
        </w:rPr>
        <w:t>第十层softmax层，对上层结果做softmax回归，得到类似独热码的结果，其中一个数较大，接近1，其他数较小，接近0</w:t>
      </w:r>
      <w:r w:rsidR="006C55BF">
        <w:rPr>
          <w:rFonts w:hint="eastAsia"/>
        </w:rPr>
        <w:t>，数据都在</w:t>
      </w:r>
      <w:r w:rsidR="006C55BF">
        <w:t>[0,1]</w:t>
      </w:r>
      <w:r w:rsidR="006C55BF">
        <w:rPr>
          <w:rFonts w:hint="eastAsia"/>
        </w:rPr>
        <w:t>之间。</w:t>
      </w:r>
    </w:p>
    <w:p w:rsidR="006C55BF" w:rsidRDefault="006C55BF" w:rsidP="00161728">
      <w:pPr>
        <w:pStyle w:val="a7"/>
        <w:numPr>
          <w:ilvl w:val="0"/>
          <w:numId w:val="12"/>
        </w:numPr>
        <w:ind w:firstLineChars="0"/>
      </w:pPr>
      <w:r>
        <w:rPr>
          <w:rFonts w:hint="eastAsia"/>
        </w:rPr>
        <w:t>接下来计算损失函数，将进行独热码编码后的真实标签与取对数后的上一层结果相乘并累加，取相反数作为损失函数。</w:t>
      </w:r>
    </w:p>
    <w:p w:rsidR="006C55BF" w:rsidRPr="005C4112" w:rsidRDefault="006C55BF" w:rsidP="006C55BF">
      <w:pPr>
        <w:pStyle w:val="a7"/>
        <w:numPr>
          <w:ilvl w:val="0"/>
          <w:numId w:val="12"/>
        </w:numPr>
        <w:ind w:firstLineChars="0"/>
      </w:pPr>
      <w:r>
        <w:rPr>
          <w:rFonts w:hint="eastAsia"/>
        </w:rPr>
        <w:t>以上是训练的网络，训练过程中计算准确率，将第十层的结果中最大的数的索引和独热码编码后的真实标签中为1的数的索引进行比较，统计相等的个数。</w:t>
      </w:r>
    </w:p>
    <w:p w:rsidR="007759C0" w:rsidRDefault="007759C0" w:rsidP="007759C0">
      <w:pPr>
        <w:pStyle w:val="a7"/>
        <w:numPr>
          <w:ilvl w:val="0"/>
          <w:numId w:val="10"/>
        </w:numPr>
        <w:ind w:firstLineChars="0"/>
      </w:pPr>
      <w:r>
        <w:rPr>
          <w:rFonts w:hint="eastAsia"/>
        </w:rPr>
        <w:t>关键程序实现</w:t>
      </w:r>
    </w:p>
    <w:p w:rsidR="009D0ACD" w:rsidRDefault="008452CC" w:rsidP="009D0ACD">
      <w:pPr>
        <w:ind w:left="360"/>
      </w:pPr>
      <w:r>
        <w:rPr>
          <w:rFonts w:hint="eastAsia"/>
        </w:rPr>
        <w:t>训练模型的输入为图像数据和标签。以下按照本节a）中所述展示关键代码。</w:t>
      </w:r>
    </w:p>
    <w:p w:rsidR="008452CC" w:rsidRPr="008452CC" w:rsidRDefault="008452CC" w:rsidP="00A66221">
      <w:pPr>
        <w:pStyle w:val="a7"/>
        <w:numPr>
          <w:ilvl w:val="0"/>
          <w:numId w:val="22"/>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A66221">
      <w:pPr>
        <w:pStyle w:val="HTML"/>
        <w:numPr>
          <w:ilvl w:val="0"/>
          <w:numId w:val="22"/>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DF6C7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lastRenderedPageBreak/>
        <w:t>loss = -tf.reduce_sum(y * tf.log(y_))</w:t>
      </w:r>
    </w:p>
    <w:p w:rsidR="00DF5846" w:rsidRDefault="00116EA3" w:rsidP="00DF5846">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Default="00DB06E1" w:rsidP="002573F1">
      <w:pPr>
        <w:pStyle w:val="HTML"/>
        <w:shd w:val="clear" w:color="auto" w:fill="FFFFFF"/>
        <w:ind w:left="360"/>
        <w:rPr>
          <w:rFonts w:asciiTheme="minorHAnsi" w:eastAsiaTheme="minorEastAsia" w:hAnsiTheme="minorHAnsi" w:cstheme="minorBidi"/>
          <w:kern w:val="2"/>
          <w:sz w:val="21"/>
          <w:szCs w:val="22"/>
        </w:rPr>
      </w:pPr>
      <w:r w:rsidRPr="00DF5846">
        <w:rPr>
          <w:rFonts w:asciiTheme="minorHAnsi" w:eastAsiaTheme="minorEastAsia" w:hAnsiTheme="minorHAnsi" w:cstheme="minorBidi" w:hint="eastAsia"/>
          <w:kern w:val="2"/>
          <w:sz w:val="21"/>
          <w:szCs w:val="22"/>
        </w:rPr>
        <w:t>训练使用</w:t>
      </w:r>
      <w:r w:rsidRPr="00DF5846">
        <w:rPr>
          <w:rFonts w:ascii="Consolas" w:hAnsi="Consolas"/>
          <w:color w:val="000000"/>
          <w:sz w:val="18"/>
          <w:szCs w:val="18"/>
        </w:rPr>
        <w:t>AdamOptimizer</w:t>
      </w:r>
      <w:r w:rsidRPr="00DF5846">
        <w:rPr>
          <w:rFonts w:asciiTheme="minorHAnsi" w:eastAsiaTheme="minorEastAsia" w:hAnsiTheme="minorHAnsi" w:cstheme="minorBidi" w:hint="eastAsia"/>
          <w:kern w:val="2"/>
          <w:sz w:val="21"/>
          <w:szCs w:val="22"/>
        </w:rPr>
        <w:t>算法梯度下降最小化</w:t>
      </w:r>
      <w:r w:rsidRPr="00DF5846">
        <w:rPr>
          <w:rFonts w:ascii="Consolas" w:hAnsi="Consolas"/>
          <w:color w:val="000000"/>
          <w:sz w:val="18"/>
          <w:szCs w:val="18"/>
        </w:rPr>
        <w:t>loss</w:t>
      </w:r>
      <w:r w:rsidR="00DF5846" w:rsidRPr="00DF5846">
        <w:rPr>
          <w:rFonts w:asciiTheme="minorHAnsi" w:eastAsiaTheme="minorEastAsia" w:hAnsiTheme="minorHAnsi" w:cstheme="minorBidi" w:hint="eastAsia"/>
          <w:kern w:val="2"/>
          <w:sz w:val="21"/>
          <w:szCs w:val="22"/>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Default="002573F1" w:rsidP="002573F1">
      <w:pPr>
        <w:pStyle w:val="HTML"/>
        <w:shd w:val="clear" w:color="auto" w:fill="FFFFFF"/>
        <w:ind w:left="360"/>
        <w:rPr>
          <w:rFonts w:asciiTheme="minorHAnsi" w:eastAsiaTheme="minorEastAsia" w:hAnsiTheme="minorHAnsi" w:cstheme="minorBidi"/>
          <w:kern w:val="2"/>
          <w:sz w:val="21"/>
          <w:szCs w:val="22"/>
        </w:rPr>
      </w:pPr>
      <w:r w:rsidRPr="002573F1">
        <w:rPr>
          <w:rFonts w:asciiTheme="minorHAnsi" w:eastAsiaTheme="minorEastAsia" w:hAnsiTheme="minorHAnsi" w:cstheme="minorBidi" w:hint="eastAsia"/>
          <w:kern w:val="2"/>
          <w:sz w:val="21"/>
          <w:szCs w:val="22"/>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Default="007759C0" w:rsidP="00116EA3">
      <w:pPr>
        <w:pStyle w:val="a7"/>
        <w:numPr>
          <w:ilvl w:val="0"/>
          <w:numId w:val="10"/>
        </w:numPr>
        <w:ind w:firstLineChars="0"/>
      </w:pPr>
      <w:r>
        <w:rPr>
          <w:rFonts w:hint="eastAsia"/>
        </w:rPr>
        <w:t>实验结果</w:t>
      </w:r>
    </w:p>
    <w:p w:rsidR="003C7608" w:rsidRDefault="002F15FC" w:rsidP="002F15FC">
      <w:pPr>
        <w:ind w:left="360"/>
      </w:pPr>
      <w:r>
        <w:rPr>
          <w:rFonts w:hint="eastAsia"/>
        </w:rPr>
        <w:t>使用tensorflow自带的工具输出了loss</w:t>
      </w:r>
      <w:r w:rsidR="00813C14">
        <w:rPr>
          <w:rFonts w:hint="eastAsia"/>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Default="00813C14" w:rsidP="00813C14">
      <w:pPr>
        <w:jc w:val="center"/>
      </w:pPr>
      <w:r>
        <w:rPr>
          <w:rFonts w:hint="eastAsia"/>
        </w:rPr>
        <w:t>图4-3</w:t>
      </w:r>
      <w:r>
        <w:t xml:space="preserve"> </w:t>
      </w:r>
      <w:r w:rsidR="00552A68">
        <w:rPr>
          <w:rFonts w:hint="eastAsia"/>
        </w:rPr>
        <w:t>训练过程中的</w:t>
      </w:r>
      <w:r>
        <w:rPr>
          <w:rFonts w:hint="eastAsia"/>
        </w:rPr>
        <w:t>损失函数loss</w:t>
      </w:r>
      <w:r w:rsidR="00552A68">
        <w:rPr>
          <w:rFonts w:hint="eastAsia"/>
        </w:rPr>
        <w:t>和准确率</w:t>
      </w:r>
    </w:p>
    <w:p w:rsidR="00FB5C7A" w:rsidRDefault="00FB5C7A" w:rsidP="00FB5C7A">
      <w:r>
        <w:tab/>
      </w:r>
      <w:r>
        <w:rPr>
          <w:rFonts w:hint="eastAsia"/>
        </w:rPr>
        <w:t>可见，本次的训练结果非常好，损失函数接近0，准确率近乎为1。</w:t>
      </w:r>
    </w:p>
    <w:p w:rsidR="00FB5C7A" w:rsidRDefault="00FB5C7A" w:rsidP="00FB5C7A">
      <w:r>
        <w:tab/>
      </w:r>
      <w:r>
        <w:rPr>
          <w:rFonts w:hint="eastAsia"/>
        </w:rPr>
        <w:t>保存模型并另抓取验证码图片测试</w:t>
      </w:r>
      <w:r w:rsidR="00EA4C34">
        <w:rPr>
          <w:rFonts w:hint="eastAsia"/>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242168" cy="510584"/>
                    </a:xfrm>
                    <a:prstGeom prst="rect">
                      <a:avLst/>
                    </a:prstGeom>
                  </pic:spPr>
                </pic:pic>
              </a:graphicData>
            </a:graphic>
          </wp:inline>
        </w:drawing>
      </w:r>
    </w:p>
    <w:p w:rsidR="00EA4C34" w:rsidRDefault="00EA4C34" w:rsidP="00EA4C34">
      <w:pPr>
        <w:jc w:val="center"/>
      </w:pPr>
      <w:r>
        <w:rPr>
          <w:rFonts w:hint="eastAsia"/>
        </w:rPr>
        <w:t>图4-4</w:t>
      </w:r>
      <w:r>
        <w:t xml:space="preserve"> </w:t>
      </w:r>
      <w:r>
        <w:rPr>
          <w:rFonts w:hint="eastAsia"/>
        </w:rPr>
        <w:t>抓取的验证码图片和识别结果</w:t>
      </w:r>
    </w:p>
    <w:p w:rsidR="004744AB" w:rsidRDefault="00C03580" w:rsidP="004744AB">
      <w:r>
        <w:tab/>
      </w:r>
      <w:r w:rsidR="008C7FB2">
        <w:rPr>
          <w:rFonts w:hint="eastAsia"/>
        </w:rPr>
        <w:t>实际上，在实验中，最初获取的数据较少，约400张，进行手工的分类，用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Default="00946340" w:rsidP="003C7608">
      <w:pPr>
        <w:pStyle w:val="a7"/>
        <w:numPr>
          <w:ilvl w:val="1"/>
          <w:numId w:val="9"/>
        </w:numPr>
        <w:ind w:firstLineChars="0"/>
      </w:pPr>
      <w:r>
        <w:rPr>
          <w:rFonts w:hint="eastAsia"/>
        </w:rPr>
        <w:t>深度卷积网络生成验证码</w:t>
      </w:r>
    </w:p>
    <w:p w:rsidR="00946340" w:rsidRDefault="0093456C" w:rsidP="0093456C">
      <w:pPr>
        <w:ind w:firstLine="360"/>
      </w:pPr>
      <w:r>
        <w:rPr>
          <w:rFonts w:hint="eastAsia"/>
        </w:rPr>
        <w:t>上一节详细的讲述识别验证码所用的卷积神经网络CNN的结构和具体细节，为本节的深度卷积DCGAN生成对抗网络打了一个良好的基础。</w:t>
      </w:r>
    </w:p>
    <w:p w:rsidR="0093456C" w:rsidRDefault="0093456C" w:rsidP="0093456C">
      <w:pPr>
        <w:ind w:firstLine="360"/>
      </w:pPr>
      <w:r>
        <w:rPr>
          <w:rFonts w:hint="eastAsia"/>
        </w:rPr>
        <w:t>在CNN的识别过程中，用到了池化层，将2x2的像素缩减为了1x1的像素，只保留最大值，故此损失了许多数据。为了减少数据的损失，将使用步长为2的卷积代替CNN中的卷积和池化操作。</w:t>
      </w:r>
    </w:p>
    <w:p w:rsidR="0093456C" w:rsidRDefault="0093456C" w:rsidP="0093456C">
      <w:pPr>
        <w:ind w:firstLine="360"/>
      </w:pPr>
      <w:r>
        <w:rPr>
          <w:rFonts w:hint="eastAsia"/>
        </w:rPr>
        <w:t>对于对抗生成网络GAN，判别器和生成器没有规定要结构相逆，但是，实际操作中我们构建的判别器和生成器结构相逆，不仅仅是拥有更清晰的逻辑，视生成器为判别器的逆过程，而且，</w:t>
      </w:r>
      <w:r w:rsidR="001409FA">
        <w:rPr>
          <w:rFonts w:hint="eastAsia"/>
        </w:rPr>
        <w:t>效果往往较好。原因是一个良好的判别器既然能够做到良好的识别，则意味着对特征的捕捉很到位，那么和它结构相逆的网络在生成上一定程度上会还原相应的特征。</w:t>
      </w:r>
    </w:p>
    <w:p w:rsidR="000561B1" w:rsidRDefault="000561B1" w:rsidP="000561B1">
      <w:pPr>
        <w:ind w:firstLine="360"/>
      </w:pPr>
      <w:r>
        <w:rPr>
          <w:rFonts w:hint="eastAsia"/>
        </w:rPr>
        <w:t>基于上述，首先所做的是DCGAN的实现。</w:t>
      </w:r>
    </w:p>
    <w:p w:rsidR="000561B1" w:rsidRDefault="000561B1" w:rsidP="000561B1">
      <w:pPr>
        <w:pStyle w:val="a7"/>
        <w:numPr>
          <w:ilvl w:val="0"/>
          <w:numId w:val="24"/>
        </w:numPr>
        <w:ind w:firstLineChars="0"/>
      </w:pPr>
      <w:r>
        <w:rPr>
          <w:rFonts w:hint="eastAsia"/>
        </w:rPr>
        <w:t>网络构建</w:t>
      </w:r>
    </w:p>
    <w:p w:rsidR="000561B1" w:rsidRDefault="00962C15" w:rsidP="00962C15">
      <w:pPr>
        <w:ind w:left="360"/>
      </w:pPr>
      <w:r>
        <w:rPr>
          <w:rFonts w:hint="eastAsia"/>
        </w:rPr>
        <w:t>判别器的网络结构：</w:t>
      </w:r>
    </w:p>
    <w:p w:rsidR="00962C15" w:rsidRDefault="00962C15" w:rsidP="00962C15">
      <w:pPr>
        <w:pStyle w:val="a7"/>
        <w:numPr>
          <w:ilvl w:val="0"/>
          <w:numId w:val="26"/>
        </w:numPr>
        <w:ind w:firstLineChars="0"/>
      </w:pPr>
      <w:r>
        <w:rPr>
          <w:rFonts w:hint="eastAsia"/>
        </w:rPr>
        <w:t>数据输入和上一节中相同，但是不包含标签</w:t>
      </w:r>
    </w:p>
    <w:p w:rsidR="00962C15" w:rsidRDefault="00962C15" w:rsidP="00962C15">
      <w:pPr>
        <w:pStyle w:val="a7"/>
        <w:numPr>
          <w:ilvl w:val="0"/>
          <w:numId w:val="26"/>
        </w:numPr>
        <w:ind w:firstLineChars="0"/>
      </w:pPr>
      <w:r>
        <w:rPr>
          <w:rFonts w:hint="eastAsia"/>
        </w:rPr>
        <w:t>第一层卷积层，卷积核大小5*5，个数64，步长为2，用0填充边界，得到</w:t>
      </w:r>
      <w:r w:rsidR="00B61543">
        <w:rPr>
          <w:rFonts w:hint="eastAsia"/>
        </w:rPr>
        <w:t>规模为</w:t>
      </w:r>
      <w:r>
        <w:rPr>
          <w:rFonts w:hint="eastAsia"/>
        </w:rPr>
        <w:lastRenderedPageBreak/>
        <w:t>10*10*64的数据。</w:t>
      </w:r>
    </w:p>
    <w:p w:rsidR="00962C15" w:rsidRDefault="00962C15" w:rsidP="00962C15">
      <w:pPr>
        <w:pStyle w:val="a7"/>
        <w:numPr>
          <w:ilvl w:val="0"/>
          <w:numId w:val="26"/>
        </w:numPr>
        <w:ind w:firstLineChars="0"/>
      </w:pPr>
      <w:r>
        <w:rPr>
          <w:rFonts w:hint="eastAsia"/>
        </w:rPr>
        <w:t>第二层激活层，使用leaky</w:t>
      </w:r>
      <w:r>
        <w:t xml:space="preserve"> </w:t>
      </w:r>
      <w:r>
        <w:rPr>
          <w:rFonts w:hint="eastAsia"/>
        </w:rPr>
        <w:t>relu激活，正数部分保持不变，负数部分乘以一个微小量，本程序设置为0.2</w:t>
      </w:r>
    </w:p>
    <w:p w:rsidR="00962C15" w:rsidRDefault="00962C15" w:rsidP="00962C15">
      <w:pPr>
        <w:pStyle w:val="a7"/>
        <w:numPr>
          <w:ilvl w:val="0"/>
          <w:numId w:val="26"/>
        </w:numPr>
        <w:ind w:firstLineChars="0"/>
      </w:pPr>
      <w:r>
        <w:rPr>
          <w:rFonts w:hint="eastAsia"/>
        </w:rPr>
        <w:t>第三层卷积层，</w:t>
      </w:r>
      <w:r w:rsidR="00B61543">
        <w:rPr>
          <w:rFonts w:hint="eastAsia"/>
        </w:rPr>
        <w:t>卷积核大小5*5，个数128，步长为2，用0填充边界，得到规模为5*5*128的数据。</w:t>
      </w:r>
    </w:p>
    <w:p w:rsidR="00FD2190" w:rsidRDefault="00FD2190" w:rsidP="00962C15">
      <w:pPr>
        <w:pStyle w:val="a7"/>
        <w:numPr>
          <w:ilvl w:val="0"/>
          <w:numId w:val="26"/>
        </w:numPr>
        <w:ind w:firstLineChars="0"/>
      </w:pPr>
      <w:r>
        <w:rPr>
          <w:rFonts w:hint="eastAsia"/>
        </w:rPr>
        <w:t>第四层激活层，使用leaky</w:t>
      </w:r>
      <w:r>
        <w:t xml:space="preserve"> </w:t>
      </w:r>
      <w:r>
        <w:rPr>
          <w:rFonts w:hint="eastAsia"/>
        </w:rPr>
        <w:t>relu激活。</w:t>
      </w:r>
    </w:p>
    <w:p w:rsidR="00B61543" w:rsidRDefault="00B61543" w:rsidP="00962C15">
      <w:pPr>
        <w:pStyle w:val="a7"/>
        <w:numPr>
          <w:ilvl w:val="0"/>
          <w:numId w:val="26"/>
        </w:numPr>
        <w:ind w:firstLineChars="0"/>
      </w:pPr>
      <w:r>
        <w:rPr>
          <w:rFonts w:hint="eastAsia"/>
        </w:rPr>
        <w:t>第</w:t>
      </w:r>
      <w:r w:rsidR="00FD2190">
        <w:rPr>
          <w:rFonts w:hint="eastAsia"/>
        </w:rPr>
        <w:t>五</w:t>
      </w:r>
      <w:r>
        <w:rPr>
          <w:rFonts w:hint="eastAsia"/>
        </w:rPr>
        <w:t>层全连接层，将上层得到的数据排列成长为5*5*128</w:t>
      </w:r>
      <w:r>
        <w:t>=3200</w:t>
      </w:r>
      <w:r>
        <w:rPr>
          <w:rFonts w:hint="eastAsia"/>
        </w:rPr>
        <w:t>的一维向量，叉乘3200*1024的矩阵，得到长1024的一维向量。</w:t>
      </w:r>
    </w:p>
    <w:p w:rsidR="00B61543" w:rsidRDefault="00FD2190" w:rsidP="00962C15">
      <w:pPr>
        <w:pStyle w:val="a7"/>
        <w:numPr>
          <w:ilvl w:val="0"/>
          <w:numId w:val="26"/>
        </w:numPr>
        <w:ind w:firstLineChars="0"/>
      </w:pPr>
      <w:r>
        <w:rPr>
          <w:rFonts w:hint="eastAsia"/>
        </w:rPr>
        <w:t>第六</w:t>
      </w:r>
      <w:r w:rsidR="002F79EA">
        <w:rPr>
          <w:rFonts w:hint="eastAsia"/>
        </w:rPr>
        <w:t>层归一化层，对数据进行归一化操作。</w:t>
      </w:r>
    </w:p>
    <w:p w:rsidR="002F79EA" w:rsidRDefault="00FD2190" w:rsidP="00962C15">
      <w:pPr>
        <w:pStyle w:val="a7"/>
        <w:numPr>
          <w:ilvl w:val="0"/>
          <w:numId w:val="26"/>
        </w:numPr>
        <w:ind w:firstLineChars="0"/>
      </w:pPr>
      <w:r>
        <w:rPr>
          <w:rFonts w:hint="eastAsia"/>
        </w:rPr>
        <w:t>第七</w:t>
      </w:r>
      <w:r w:rsidR="00F70FAE">
        <w:rPr>
          <w:rFonts w:hint="eastAsia"/>
        </w:rPr>
        <w:t>层激活层，使用leaky</w:t>
      </w:r>
      <w:r w:rsidR="00F70FAE">
        <w:t xml:space="preserve"> </w:t>
      </w:r>
      <w:r w:rsidR="00F70FAE">
        <w:rPr>
          <w:rFonts w:hint="eastAsia"/>
        </w:rPr>
        <w:t>relu激活。</w:t>
      </w:r>
    </w:p>
    <w:p w:rsidR="00F70FAE" w:rsidRDefault="00F70FAE" w:rsidP="00962C15">
      <w:pPr>
        <w:pStyle w:val="a7"/>
        <w:numPr>
          <w:ilvl w:val="0"/>
          <w:numId w:val="26"/>
        </w:numPr>
        <w:ind w:firstLineChars="0"/>
      </w:pPr>
      <w:r>
        <w:rPr>
          <w:rFonts w:hint="eastAsia"/>
        </w:rPr>
        <w:t>第</w:t>
      </w:r>
      <w:r w:rsidR="00FD2190">
        <w:rPr>
          <w:rFonts w:hint="eastAsia"/>
        </w:rPr>
        <w:t>八</w:t>
      </w:r>
      <w:r>
        <w:rPr>
          <w:rFonts w:hint="eastAsia"/>
        </w:rPr>
        <w:t>层全连接层，上层得到的数据叉乘1024*1的矩阵，得到长为1的向量。</w:t>
      </w:r>
    </w:p>
    <w:p w:rsidR="00F70FAE" w:rsidRDefault="00F70FAE" w:rsidP="00962C15">
      <w:pPr>
        <w:pStyle w:val="a7"/>
        <w:numPr>
          <w:ilvl w:val="0"/>
          <w:numId w:val="26"/>
        </w:numPr>
        <w:ind w:firstLineChars="0"/>
      </w:pPr>
      <w:r>
        <w:rPr>
          <w:rFonts w:hint="eastAsia"/>
        </w:rPr>
        <w:t>第</w:t>
      </w:r>
      <w:r w:rsidR="00FD2190">
        <w:rPr>
          <w:rFonts w:hint="eastAsia"/>
        </w:rPr>
        <w:t>九</w:t>
      </w:r>
      <w:r>
        <w:rPr>
          <w:rFonts w:hint="eastAsia"/>
        </w:rPr>
        <w:t>层激活层，使用sigmoid函数激活</w:t>
      </w:r>
    </w:p>
    <w:p w:rsidR="00F70FAE" w:rsidRDefault="00691201" w:rsidP="00691201">
      <w:pPr>
        <w:ind w:left="360"/>
      </w:pPr>
      <w:r>
        <w:rPr>
          <w:rFonts w:hint="eastAsia"/>
        </w:rPr>
        <w:t>生成器的网络结构：</w:t>
      </w:r>
    </w:p>
    <w:p w:rsidR="00691201" w:rsidRDefault="00691201" w:rsidP="00691201">
      <w:pPr>
        <w:pStyle w:val="a7"/>
        <w:numPr>
          <w:ilvl w:val="0"/>
          <w:numId w:val="27"/>
        </w:numPr>
        <w:ind w:firstLineChars="0"/>
      </w:pPr>
      <w:r>
        <w:rPr>
          <w:rFonts w:hint="eastAsia"/>
        </w:rPr>
        <w:t>数据输入为长为128的噪声向量。</w:t>
      </w:r>
    </w:p>
    <w:p w:rsidR="00691201" w:rsidRDefault="00691201" w:rsidP="00691201">
      <w:pPr>
        <w:pStyle w:val="a7"/>
        <w:numPr>
          <w:ilvl w:val="0"/>
          <w:numId w:val="27"/>
        </w:numPr>
        <w:ind w:firstLineChars="0"/>
      </w:pPr>
      <w:r>
        <w:rPr>
          <w:rFonts w:hint="eastAsia"/>
        </w:rPr>
        <w:t>第一层全连接层，噪声向量叉乘128*1024的矩阵，得到长为1024的一维向量。</w:t>
      </w:r>
    </w:p>
    <w:p w:rsidR="00691201" w:rsidRDefault="00691201" w:rsidP="00691201">
      <w:pPr>
        <w:pStyle w:val="a7"/>
        <w:numPr>
          <w:ilvl w:val="0"/>
          <w:numId w:val="27"/>
        </w:numPr>
        <w:ind w:firstLineChars="0"/>
      </w:pPr>
      <w:r>
        <w:rPr>
          <w:rFonts w:hint="eastAsia"/>
        </w:rPr>
        <w:t>第二层归一化层，对上层得到的数据进行归一化操作。</w:t>
      </w:r>
    </w:p>
    <w:p w:rsidR="00691201" w:rsidRDefault="00691201" w:rsidP="00691201">
      <w:pPr>
        <w:pStyle w:val="a7"/>
        <w:numPr>
          <w:ilvl w:val="0"/>
          <w:numId w:val="27"/>
        </w:numPr>
        <w:ind w:firstLineChars="0"/>
      </w:pPr>
      <w:r>
        <w:rPr>
          <w:rFonts w:hint="eastAsia"/>
        </w:rPr>
        <w:t>第三层</w:t>
      </w:r>
      <w:r w:rsidR="001F3BDB">
        <w:rPr>
          <w:rFonts w:hint="eastAsia"/>
        </w:rPr>
        <w:t>激活层，使用relu激活</w:t>
      </w:r>
    </w:p>
    <w:p w:rsidR="001F3BDB" w:rsidRDefault="001F3BDB" w:rsidP="001F3BDB">
      <w:pPr>
        <w:pStyle w:val="a7"/>
        <w:numPr>
          <w:ilvl w:val="0"/>
          <w:numId w:val="27"/>
        </w:numPr>
        <w:ind w:firstLineChars="0"/>
      </w:pPr>
      <w:r>
        <w:rPr>
          <w:rFonts w:hint="eastAsia"/>
        </w:rPr>
        <w:t>第四层全连接层，上层数据叉乘1024*3200的矩阵，得到长为3200的一维向量。</w:t>
      </w:r>
    </w:p>
    <w:p w:rsidR="001F3BDB" w:rsidRDefault="001F3BDB" w:rsidP="001F3BDB">
      <w:pPr>
        <w:pStyle w:val="a7"/>
        <w:numPr>
          <w:ilvl w:val="0"/>
          <w:numId w:val="27"/>
        </w:numPr>
        <w:ind w:firstLineChars="0"/>
      </w:pPr>
      <w:r>
        <w:rPr>
          <w:rFonts w:hint="eastAsia"/>
        </w:rPr>
        <w:t>第五层归一化层，对上层得到的数据进行归一化操作。</w:t>
      </w:r>
    </w:p>
    <w:p w:rsidR="001F3BDB" w:rsidRDefault="001F3BDB" w:rsidP="001F3BDB">
      <w:pPr>
        <w:pStyle w:val="a7"/>
        <w:numPr>
          <w:ilvl w:val="0"/>
          <w:numId w:val="27"/>
        </w:numPr>
        <w:ind w:firstLineChars="0"/>
      </w:pPr>
      <w:r>
        <w:rPr>
          <w:rFonts w:hint="eastAsia"/>
        </w:rPr>
        <w:t>第六层激活层，使用relu激活</w:t>
      </w:r>
    </w:p>
    <w:p w:rsidR="001F3BDB" w:rsidRDefault="001F3BDB" w:rsidP="001F3BDB">
      <w:pPr>
        <w:pStyle w:val="a7"/>
        <w:numPr>
          <w:ilvl w:val="0"/>
          <w:numId w:val="27"/>
        </w:numPr>
        <w:ind w:firstLineChars="0"/>
      </w:pPr>
      <w:r>
        <w:rPr>
          <w:rFonts w:hint="eastAsia"/>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Default="001F3BDB" w:rsidP="001F3BDB">
      <w:pPr>
        <w:pStyle w:val="a7"/>
        <w:numPr>
          <w:ilvl w:val="0"/>
          <w:numId w:val="27"/>
        </w:numPr>
        <w:ind w:firstLineChars="0"/>
      </w:pPr>
      <w:r>
        <w:rPr>
          <w:rFonts w:hint="eastAsia"/>
        </w:rPr>
        <w:t>第八层归一化层，对上层得到的数据进行归一化操作。</w:t>
      </w:r>
    </w:p>
    <w:p w:rsidR="001F3BDB" w:rsidRDefault="001F3BDB" w:rsidP="001F3BDB">
      <w:pPr>
        <w:pStyle w:val="a7"/>
        <w:numPr>
          <w:ilvl w:val="0"/>
          <w:numId w:val="27"/>
        </w:numPr>
        <w:ind w:firstLineChars="0"/>
      </w:pPr>
      <w:r>
        <w:rPr>
          <w:rFonts w:hint="eastAsia"/>
        </w:rPr>
        <w:t>第九层激活层，使用relu激活</w:t>
      </w:r>
    </w:p>
    <w:p w:rsidR="001F3BDB" w:rsidRDefault="001F3BDB" w:rsidP="001F3BDB">
      <w:pPr>
        <w:pStyle w:val="a7"/>
        <w:numPr>
          <w:ilvl w:val="0"/>
          <w:numId w:val="27"/>
        </w:numPr>
        <w:ind w:firstLineChars="0"/>
      </w:pPr>
      <w:r>
        <w:rPr>
          <w:rFonts w:hint="eastAsia"/>
        </w:rPr>
        <w:t>第十层反卷积层，卷积核大小5*5，个数64，输出1，步长为2，得到大小为20*20*1的数据</w:t>
      </w:r>
    </w:p>
    <w:p w:rsidR="001F3BDB" w:rsidRDefault="001F3BDB" w:rsidP="001F3BDB">
      <w:pPr>
        <w:pStyle w:val="a7"/>
        <w:numPr>
          <w:ilvl w:val="0"/>
          <w:numId w:val="27"/>
        </w:numPr>
        <w:ind w:firstLineChars="0"/>
      </w:pPr>
      <w:r>
        <w:rPr>
          <w:rFonts w:hint="eastAsia"/>
        </w:rPr>
        <w:t>第十一层激活层，使用sigmoid激活，使数据范围为[0,1]</w:t>
      </w:r>
    </w:p>
    <w:p w:rsidR="001F3BDB" w:rsidRDefault="007F4FF0" w:rsidP="00AA60BB">
      <w:pPr>
        <w:ind w:left="360"/>
      </w:pPr>
      <w:r>
        <w:rPr>
          <w:rFonts w:hint="eastAsia"/>
        </w:rPr>
        <w:t>损失函数的计算：</w:t>
      </w:r>
    </w:p>
    <w:p w:rsidR="007F4FF0" w:rsidRDefault="007F4FF0" w:rsidP="00BF1E28">
      <w:pPr>
        <w:ind w:left="420" w:firstLine="420"/>
      </w:pPr>
      <w:r>
        <w:rPr>
          <w:rFonts w:hint="eastAsia"/>
        </w:rPr>
        <w:t>将一组噪声向量输入生成器，得到一组生成的图片，将这组图片放入判别器，输出结果记为fake；将一组真实图像放入判别器，输出的结果记为real。</w:t>
      </w:r>
    </w:p>
    <w:p w:rsidR="00BF1E28" w:rsidRDefault="00A53A10" w:rsidP="00BF1E28">
      <w:pPr>
        <w:ind w:left="420" w:firstLine="420"/>
      </w:pPr>
      <w:r>
        <w:rPr>
          <w:rFonts w:hint="eastAsia"/>
        </w:rPr>
        <w:t>判别器损失函数由两部分组成，第一部分对真实图片的判别准确程度，</w:t>
      </w:r>
      <w:r w:rsidR="00BF1E28">
        <w:rPr>
          <w:rFonts w:hint="eastAsia"/>
        </w:rPr>
        <w:t>将real与一组1进行比较计算交叉熵，第二部分对伪造图片的判断准确成都，将fake与一组0进行比较计算交叉熵，两部分加起来得到判别器的损失函数。</w:t>
      </w:r>
    </w:p>
    <w:p w:rsidR="00BF1E28" w:rsidRPr="007F4FF0" w:rsidRDefault="00BF1E28" w:rsidP="00BF1E28">
      <w:pPr>
        <w:ind w:left="420" w:firstLine="420"/>
      </w:pPr>
      <w:r>
        <w:rPr>
          <w:rFonts w:hint="eastAsia"/>
        </w:rPr>
        <w:t>生成器的损失函数是将fake与一组1进行比较计算交叉熵，体现了生成器“造假”的程度。</w:t>
      </w:r>
    </w:p>
    <w:p w:rsidR="000561B1" w:rsidRDefault="000561B1" w:rsidP="000561B1">
      <w:pPr>
        <w:pStyle w:val="a7"/>
        <w:numPr>
          <w:ilvl w:val="0"/>
          <w:numId w:val="24"/>
        </w:numPr>
        <w:ind w:firstLineChars="0"/>
      </w:pPr>
      <w:r>
        <w:rPr>
          <w:rFonts w:hint="eastAsia"/>
        </w:rPr>
        <w:t>关键程序实现</w:t>
      </w:r>
    </w:p>
    <w:p w:rsidR="00FD2190" w:rsidRDefault="00FD2190" w:rsidP="00FD2190">
      <w:pPr>
        <w:ind w:left="360"/>
      </w:pPr>
      <w:r>
        <w:rPr>
          <w:rFonts w:hint="eastAsia"/>
        </w:rPr>
        <w:t>判别器主要程序：</w:t>
      </w:r>
    </w:p>
    <w:p w:rsidR="00FD2190" w:rsidRDefault="00FD2190" w:rsidP="00100CAA">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0 = lrelu(dis_h0)</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1 = lrelu(dis_h1)</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lastRenderedPageBreak/>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batchnormalize(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lrelu(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3 = tf.nn.sigmoid(dis_h3)</w:t>
      </w:r>
    </w:p>
    <w:p w:rsidR="00FD2190" w:rsidRDefault="00E5267B" w:rsidP="00FD2190">
      <w:pPr>
        <w:ind w:left="360"/>
      </w:pPr>
      <w:r>
        <w:rPr>
          <w:rFonts w:hint="eastAsia"/>
        </w:rPr>
        <w:t>生成器</w:t>
      </w:r>
      <w:r w:rsidR="00100CAA">
        <w:rPr>
          <w:rFonts w:hint="eastAsia"/>
        </w:rPr>
        <w:t>主要程序：</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batchnormalize(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tf.nn.relu(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batchnormalize(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nn.relu(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batchnormalize(gen_h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tf.nn.relu(gen_h2)</w:t>
      </w:r>
    </w:p>
    <w:p w:rsidR="00BC2479"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5014C3">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3 = tf.nn.sigmoid(gen_h3)</w:t>
      </w:r>
    </w:p>
    <w:p w:rsidR="002F0C5B" w:rsidRDefault="002F0C5B" w:rsidP="002F0C5B">
      <w:pPr>
        <w:pStyle w:val="HTML"/>
        <w:shd w:val="clear" w:color="auto" w:fill="FFFFFF"/>
        <w:ind w:left="360"/>
        <w:rPr>
          <w:rFonts w:asciiTheme="minorHAnsi" w:eastAsiaTheme="minorEastAsia" w:hAnsiTheme="minorHAnsi" w:cstheme="minorBidi"/>
          <w:kern w:val="2"/>
          <w:sz w:val="21"/>
          <w:szCs w:val="22"/>
        </w:rPr>
      </w:pPr>
      <w:r w:rsidRPr="002F0C5B">
        <w:rPr>
          <w:rFonts w:asciiTheme="minorHAnsi" w:eastAsiaTheme="minorEastAsia" w:hAnsiTheme="minorHAnsi" w:cstheme="minorBidi" w:hint="eastAsia"/>
          <w:kern w:val="2"/>
          <w:sz w:val="21"/>
          <w:szCs w:val="22"/>
        </w:rPr>
        <w:t>损失函数的计算</w:t>
      </w:r>
      <w:r>
        <w:rPr>
          <w:rFonts w:asciiTheme="minorHAnsi" w:eastAsiaTheme="minorEastAsia" w:hAnsiTheme="minorHAnsi" w:cstheme="minorBidi" w:hint="eastAsia"/>
          <w:kern w:val="2"/>
          <w:sz w:val="21"/>
          <w:szCs w:val="22"/>
        </w:rPr>
        <w:t>：</w:t>
      </w:r>
    </w:p>
    <w:p w:rsidR="00561BE5" w:rsidRDefault="002F0C5B"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tf.ones_like(fake)))</w:t>
      </w:r>
    </w:p>
    <w:p w:rsidR="002F0C5B" w:rsidRPr="00561BE5" w:rsidRDefault="001D526C" w:rsidP="00561BE5">
      <w:pPr>
        <w:pStyle w:val="HTML"/>
        <w:shd w:val="clear" w:color="auto" w:fill="FFFFFF"/>
        <w:ind w:left="36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训练过程使用</w:t>
      </w:r>
      <w:r w:rsidRPr="00561BE5">
        <w:rPr>
          <w:rFonts w:ascii="Consolas" w:hAnsi="Consolas"/>
          <w:color w:val="000000"/>
          <w:sz w:val="18"/>
          <w:szCs w:val="18"/>
        </w:rPr>
        <w:t>AdamOptimizer</w:t>
      </w:r>
      <w:r w:rsidR="00665129" w:rsidRPr="00665129">
        <w:rPr>
          <w:rFonts w:asciiTheme="minorHAnsi" w:eastAsiaTheme="minorEastAsia" w:hAnsiTheme="minorHAnsi" w:cstheme="minorBidi" w:hint="eastAsia"/>
          <w:kern w:val="2"/>
          <w:sz w:val="21"/>
          <w:szCs w:val="22"/>
        </w:rPr>
        <w:t>梯度更新的方法</w:t>
      </w:r>
      <w:r w:rsidRPr="00561BE5">
        <w:rPr>
          <w:rFonts w:asciiTheme="minorHAnsi" w:eastAsiaTheme="minorEastAsia" w:hAnsiTheme="minorHAnsi" w:cstheme="minorBidi" w:hint="eastAsia"/>
          <w:kern w:val="2"/>
          <w:sz w:val="21"/>
          <w:szCs w:val="22"/>
        </w:rPr>
        <w:t>最小化</w:t>
      </w:r>
      <w:r w:rsidR="00561BE5" w:rsidRPr="00561BE5">
        <w:rPr>
          <w:rFonts w:asciiTheme="minorHAnsi" w:eastAsiaTheme="minorEastAsia" w:hAnsiTheme="minorHAnsi" w:cstheme="minorBidi" w:hint="eastAsia"/>
          <w:kern w:val="2"/>
          <w:sz w:val="21"/>
          <w:szCs w:val="22"/>
        </w:rPr>
        <w:t>判别器和生成器的损失函数。</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561BE5" w:rsidRDefault="00561BE5" w:rsidP="00561BE5">
      <w:pPr>
        <w:pStyle w:val="HTML"/>
        <w:shd w:val="clear" w:color="auto" w:fill="FFFFFF"/>
        <w:ind w:left="360"/>
        <w:rPr>
          <w:rFonts w:asciiTheme="minorHAnsi" w:eastAsiaTheme="minorEastAsia" w:hAnsiTheme="minorHAnsi" w:cstheme="minorBidi"/>
          <w:kern w:val="2"/>
          <w:sz w:val="21"/>
          <w:szCs w:val="22"/>
        </w:rPr>
      </w:pPr>
      <w:r w:rsidRPr="00561BE5">
        <w:rPr>
          <w:rFonts w:asciiTheme="minorHAnsi" w:eastAsiaTheme="minorEastAsia" w:hAnsiTheme="minorHAnsi" w:cstheme="minorBidi" w:hint="eastAsia"/>
          <w:kern w:val="2"/>
          <w:sz w:val="21"/>
          <w:szCs w:val="22"/>
        </w:rPr>
        <w:lastRenderedPageBreak/>
        <w:t>训练过程如下：</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561BE5" w:rsidRDefault="00561BE5" w:rsidP="000D552D">
      <w:pPr>
        <w:ind w:firstLine="360"/>
      </w:pPr>
      <w:r w:rsidRPr="00561BE5">
        <w:rPr>
          <w:rFonts w:hint="eastAsia"/>
        </w:rPr>
        <w:t>经过实验得到的结果是判别器和生成器的训练比例是1:</w:t>
      </w:r>
      <w:r w:rsidR="00752E70">
        <w:rPr>
          <w:rFonts w:hint="eastAsia"/>
        </w:rPr>
        <w:t>5</w:t>
      </w:r>
      <w:r>
        <w:rPr>
          <w:rFonts w:hint="eastAsia"/>
        </w:rPr>
        <w:t>，只代表此网络的训练判别器的生成器的训练比例。</w:t>
      </w:r>
    </w:p>
    <w:p w:rsidR="000561B1" w:rsidRDefault="000561B1" w:rsidP="000561B1">
      <w:pPr>
        <w:pStyle w:val="a7"/>
        <w:numPr>
          <w:ilvl w:val="0"/>
          <w:numId w:val="24"/>
        </w:numPr>
        <w:ind w:firstLineChars="0"/>
      </w:pPr>
      <w:r>
        <w:rPr>
          <w:rFonts w:hint="eastAsia"/>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Default="0071750F" w:rsidP="001D526C">
      <w:pPr>
        <w:jc w:val="center"/>
      </w:pPr>
      <w:r>
        <w:rPr>
          <w:rFonts w:hint="eastAsia"/>
        </w:rPr>
        <w:t>图4-5</w:t>
      </w:r>
      <w:r>
        <w:t xml:space="preserve"> </w:t>
      </w:r>
      <w:r>
        <w:rPr>
          <w:rFonts w:hint="eastAsia"/>
        </w:rPr>
        <w:t>DCGAN的损失函数状态</w:t>
      </w:r>
    </w:p>
    <w:p w:rsidR="0071750F" w:rsidRDefault="0071750F" w:rsidP="0071750F">
      <w:r>
        <w:tab/>
      </w:r>
      <w:r>
        <w:rPr>
          <w:rFonts w:hint="eastAsia"/>
        </w:rPr>
        <w:t>从损失函数中并不能看出训练的效果，此时耗时</w:t>
      </w:r>
      <w:r w:rsidR="004E6484">
        <w:rPr>
          <w:rFonts w:hint="eastAsia"/>
        </w:rPr>
        <w:t>184</w:t>
      </w:r>
      <w:r>
        <w:rPr>
          <w:rFonts w:hint="eastAsia"/>
        </w:rPr>
        <w:t>秒</w:t>
      </w:r>
      <w:r w:rsidR="00555809">
        <w:rPr>
          <w:rFonts w:hint="eastAsia"/>
        </w:rPr>
        <w:t>，在第800次</w:t>
      </w:r>
      <w:r w:rsidR="00A147B8">
        <w:rPr>
          <w:rFonts w:hint="eastAsia"/>
        </w:rPr>
        <w:t>迭代</w:t>
      </w:r>
      <w:r>
        <w:rPr>
          <w:rFonts w:hint="eastAsia"/>
        </w:rPr>
        <w:t>的结果如图4-6：</w:t>
      </w:r>
    </w:p>
    <w:p w:rsidR="0071750F" w:rsidRDefault="004E6484" w:rsidP="0071750F">
      <w:pPr>
        <w:jc w:val="center"/>
      </w:pPr>
      <w:r>
        <w:rPr>
          <w:noProof/>
        </w:rPr>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Default="0071750F" w:rsidP="0071750F">
      <w:pPr>
        <w:jc w:val="center"/>
      </w:pPr>
      <w:r>
        <w:rPr>
          <w:rFonts w:hint="eastAsia"/>
        </w:rPr>
        <w:t>图4-6</w:t>
      </w:r>
      <w:r>
        <w:t xml:space="preserve"> </w:t>
      </w:r>
      <w:r>
        <w:rPr>
          <w:rFonts w:hint="eastAsia"/>
        </w:rPr>
        <w:t>DCGAN生成验证码示例</w:t>
      </w:r>
    </w:p>
    <w:p w:rsidR="0071750F" w:rsidRDefault="001E4005" w:rsidP="0071750F">
      <w:r>
        <w:tab/>
      </w:r>
      <w:r>
        <w:rPr>
          <w:rFonts w:hint="eastAsia"/>
        </w:rPr>
        <w:t>可见此时已经可以看出大部分的验证码，效果</w:t>
      </w:r>
      <w:r w:rsidR="00752E70">
        <w:rPr>
          <w:rFonts w:hint="eastAsia"/>
        </w:rPr>
        <w:t>尚可，倘若继续训练下去，则会因为判别器训练的过好，生成器梯度消失，无法生成</w:t>
      </w:r>
      <w:r w:rsidR="00A147B8">
        <w:rPr>
          <w:rFonts w:hint="eastAsia"/>
        </w:rPr>
        <w:t>验证码。800之后的判别器的损失函数变换不明显，图像生成不准确，</w:t>
      </w:r>
      <w:r w:rsidR="00EE05E4">
        <w:rPr>
          <w:rFonts w:hint="eastAsia"/>
        </w:rPr>
        <w:t>图4-7表示了</w:t>
      </w:r>
      <w:r w:rsidR="00A147B8">
        <w:rPr>
          <w:rFonts w:hint="eastAsia"/>
        </w:rPr>
        <w:t>在第1260次迭代</w:t>
      </w:r>
      <w:r w:rsidR="00EE05E4">
        <w:rPr>
          <w:rFonts w:hint="eastAsia"/>
        </w:rPr>
        <w:t>（左）和第1480次（右）的结果。</w:t>
      </w:r>
    </w:p>
    <w:p w:rsidR="00EE05E4" w:rsidRDefault="00EE05E4" w:rsidP="00EE05E4">
      <w:pPr>
        <w:jc w:val="center"/>
      </w:pPr>
      <w:r>
        <w:rPr>
          <w:rFonts w:hint="eastAsia"/>
          <w:noProof/>
        </w:rPr>
        <w:lastRenderedPageBreak/>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71750F" w:rsidRDefault="00AB2D23" w:rsidP="00C27161">
      <w:pPr>
        <w:jc w:val="center"/>
      </w:pPr>
      <w:r>
        <w:rPr>
          <w:rFonts w:hint="eastAsia"/>
        </w:rPr>
        <w:t>图4-7</w:t>
      </w:r>
      <w:r>
        <w:t xml:space="preserve"> </w:t>
      </w:r>
      <w:r>
        <w:rPr>
          <w:rFonts w:hint="eastAsia"/>
        </w:rPr>
        <w:t>DCGAN生成验证码示例</w:t>
      </w:r>
    </w:p>
    <w:p w:rsidR="003C7608" w:rsidRDefault="00C27161" w:rsidP="003C7608">
      <w:pPr>
        <w:pStyle w:val="a7"/>
        <w:numPr>
          <w:ilvl w:val="1"/>
          <w:numId w:val="9"/>
        </w:numPr>
        <w:ind w:firstLineChars="0"/>
      </w:pPr>
      <w:r>
        <w:rPr>
          <w:rFonts w:hint="eastAsia"/>
        </w:rPr>
        <w:t>Wasserstein</w:t>
      </w:r>
      <w:r>
        <w:t xml:space="preserve"> </w:t>
      </w:r>
      <w:r>
        <w:rPr>
          <w:rFonts w:hint="eastAsia"/>
        </w:rPr>
        <w:t>GAN生成验证码</w:t>
      </w:r>
    </w:p>
    <w:p w:rsidR="00C27161" w:rsidRDefault="00E04460" w:rsidP="00BC2C04">
      <w:pPr>
        <w:ind w:firstLine="360"/>
      </w:pPr>
      <w:r>
        <w:rPr>
          <w:rFonts w:hint="eastAsia"/>
        </w:rPr>
        <w:t>在3.3节中提到，即使是使用简单的全连接网络，Wasserstein</w:t>
      </w:r>
      <w:r>
        <w:t xml:space="preserve"> </w:t>
      </w:r>
      <w:r>
        <w:rPr>
          <w:rFonts w:hint="eastAsia"/>
        </w:rPr>
        <w:t>GAN（以下简称WGAN）都有很好的效果。</w:t>
      </w:r>
      <w:r w:rsidR="00B02710">
        <w:rPr>
          <w:rFonts w:hint="eastAsia"/>
        </w:rPr>
        <w:t>下面的实验包含两个，一个是使用简单的全连接网络进行验证码的生成，另一个是基于4.2中的DCGAN进行修改后的网络进行验证码的生成。</w:t>
      </w:r>
    </w:p>
    <w:p w:rsidR="00B02710" w:rsidRDefault="00B02710" w:rsidP="00724C51">
      <w:pPr>
        <w:ind w:firstLine="360"/>
      </w:pPr>
      <w:r>
        <w:rPr>
          <w:rFonts w:hint="eastAsia"/>
        </w:rPr>
        <w:t>首先是全连接网络。</w:t>
      </w:r>
    </w:p>
    <w:p w:rsidR="00B02710" w:rsidRDefault="00B02710" w:rsidP="00BC2C04">
      <w:pPr>
        <w:ind w:firstLine="360"/>
      </w:pPr>
      <w:r>
        <w:rPr>
          <w:rFonts w:hint="eastAsia"/>
        </w:rPr>
        <w:t>判别器的网络结构：第一层将图像转变形状为一个长400的一维向量，叉乘400*500的矩阵之后加上一个长500的偏置项，得到长500的一维向量，然后使用relu激活；第二层全连接到长为1的一维向量</w:t>
      </w:r>
      <w:r w:rsidR="00ED4087">
        <w:rPr>
          <w:rFonts w:hint="eastAsia"/>
        </w:rPr>
        <w:t>并加上偏置项</w:t>
      </w:r>
      <w:r>
        <w:rPr>
          <w:rFonts w:hint="eastAsia"/>
        </w:rPr>
        <w:t>，作为判别器的输出。</w:t>
      </w:r>
    </w:p>
    <w:p w:rsidR="00B02710" w:rsidRDefault="00B02710" w:rsidP="00BC2C04">
      <w:pPr>
        <w:ind w:firstLine="360"/>
      </w:pPr>
      <w:r>
        <w:rPr>
          <w:rFonts w:hint="eastAsia"/>
        </w:rPr>
        <w:t>生成器的网络结构：第一层将噪声向量全连接成长500的</w:t>
      </w:r>
      <w:r w:rsidR="00474CF1">
        <w:rPr>
          <w:rFonts w:hint="eastAsia"/>
        </w:rPr>
        <w:t>一维向量并加偏置项，进行relu激活；然后全连接成长400的一维向量并加偏置项；最后使用sigmoid激活。</w:t>
      </w:r>
    </w:p>
    <w:p w:rsidR="00BC2C04" w:rsidRDefault="00BC2C04" w:rsidP="00BC2C04">
      <w:pPr>
        <w:ind w:firstLine="360"/>
      </w:pPr>
      <w:r>
        <w:rPr>
          <w:rFonts w:hint="eastAsia"/>
        </w:rPr>
        <w:t>整个网络十分简单，没有复杂的卷积、反卷积，没有归一化操作</w:t>
      </w:r>
      <w:r w:rsidR="00011E99">
        <w:rPr>
          <w:rFonts w:hint="eastAsia"/>
        </w:rPr>
        <w:t>，生成器和判别器</w:t>
      </w:r>
      <w:r w:rsidR="00FF156D">
        <w:rPr>
          <w:rFonts w:hint="eastAsia"/>
        </w:rPr>
        <w:t>只有简单的三四层</w:t>
      </w:r>
      <w:r>
        <w:rPr>
          <w:rFonts w:hint="eastAsia"/>
        </w:rPr>
        <w:t>，因此每次网络的迭代都非常快。</w:t>
      </w:r>
    </w:p>
    <w:p w:rsidR="00BD3142" w:rsidRDefault="00BD3142" w:rsidP="00BD3142">
      <w:pPr>
        <w:ind w:firstLine="360"/>
      </w:pPr>
      <w:r>
        <w:rPr>
          <w:rFonts w:hint="eastAsia"/>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BD3142">
      <w:pPr>
        <w:ind w:left="360"/>
      </w:pPr>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Default="00BD3142" w:rsidP="00531E86">
      <w:pPr>
        <w:ind w:firstLine="360"/>
      </w:pPr>
      <w:r>
        <w:rPr>
          <w:rFonts w:hint="eastAsia"/>
        </w:rPr>
        <w:t>同时为了满足式3.3中关于Lipschitz常数的限定，</w:t>
      </w:r>
      <w:r w:rsidRPr="00190F54">
        <w:rPr>
          <w:position w:val="-12"/>
        </w:rPr>
        <w:object w:dxaOrig="999" w:dyaOrig="360">
          <v:shape id="_x0000_i1082" type="#_x0000_t75" style="width:50.4pt;height:18pt" o:ole="">
            <v:imagedata r:id="rId105" o:title=""/>
          </v:shape>
          <o:OLEObject Type="Embed" ProgID="Equation.DSMT4" ShapeID="_x0000_i1082" DrawAspect="Content" ObjectID="_1556563739" r:id="rId125"/>
        </w:object>
      </w:r>
      <w:r>
        <w:rPr>
          <w:rFonts w:hint="eastAsia"/>
        </w:rPr>
        <w:t>，对判别器网络中的参数进行了范围限制</w:t>
      </w:r>
      <w:r w:rsidR="005124B2">
        <w:rPr>
          <w:rFonts w:hint="eastAsia"/>
        </w:rPr>
        <w:t>，其中限制的范围为0.05，这个数值也是需要多次实验才能得到的</w:t>
      </w:r>
      <w:r>
        <w:rPr>
          <w:rFonts w:hint="eastAsia"/>
        </w:rPr>
        <w:t>。</w:t>
      </w:r>
      <w:r w:rsidR="00531E86">
        <w:rPr>
          <w:rFonts w:hint="eastAsia"/>
        </w:rPr>
        <w:t>程序为：</w:t>
      </w:r>
    </w:p>
    <w:p w:rsidR="00531E86" w:rsidRPr="00531E86" w:rsidRDefault="00531E86" w:rsidP="00531E86">
      <w:pPr>
        <w:ind w:firstLine="360"/>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Default="000908B8" w:rsidP="00531E86">
      <w:pPr>
        <w:ind w:firstLine="360"/>
      </w:pPr>
      <w:r>
        <w:rPr>
          <w:rFonts w:hint="eastAsia"/>
        </w:rPr>
        <w:t>其中</w:t>
      </w:r>
      <w:r w:rsidR="006E246F">
        <w:rPr>
          <w:rFonts w:ascii="Consolas" w:hAnsi="Consolas"/>
          <w:color w:val="000000"/>
          <w:sz w:val="18"/>
          <w:szCs w:val="18"/>
        </w:rPr>
        <w:t>dis_vars</w:t>
      </w:r>
      <w:r>
        <w:rPr>
          <w:rFonts w:hint="eastAsia"/>
        </w:rPr>
        <w:t>表示的是</w:t>
      </w:r>
      <w:r w:rsidR="006E246F">
        <w:rPr>
          <w:rFonts w:hint="eastAsia"/>
        </w:rPr>
        <w:t>判别器中参与计算的参数，包括两层全连接网络的权重和偏置项。</w:t>
      </w:r>
    </w:p>
    <w:p w:rsidR="006E246F" w:rsidRDefault="00823ED0" w:rsidP="00531E86">
      <w:pPr>
        <w:ind w:firstLine="360"/>
      </w:pPr>
      <w:r>
        <w:rPr>
          <w:rFonts w:hint="eastAsia"/>
        </w:rPr>
        <w:t>梯度更新</w:t>
      </w:r>
      <w:r w:rsidR="006C23A4">
        <w:rPr>
          <w:rFonts w:hint="eastAsia"/>
        </w:rPr>
        <w:t>使用非动量的算法，程序</w:t>
      </w:r>
      <w:r w:rsidR="003C31B1">
        <w:rPr>
          <w:rFonts w:hint="eastAsia"/>
        </w:rPr>
        <w:t>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Default="003C31B1" w:rsidP="00531E86">
      <w:pPr>
        <w:ind w:firstLine="360"/>
      </w:pPr>
      <w:r>
        <w:rPr>
          <w:rFonts w:hint="eastAsia"/>
        </w:rPr>
        <w:t>训练过程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lastRenderedPageBreak/>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Default="003C31B1" w:rsidP="006B18CF">
      <w:pPr>
        <w:ind w:firstLine="360"/>
      </w:pPr>
      <w:r w:rsidRPr="003C31B1">
        <w:rPr>
          <w:rFonts w:hint="eastAsia"/>
        </w:rPr>
        <w:t>和前面的网络相比，判别器的训练多出了</w:t>
      </w:r>
      <w:r w:rsidRPr="006B18CF">
        <w:t>clip_dis</w:t>
      </w:r>
      <w:r w:rsidRPr="003C31B1">
        <w:rPr>
          <w:rFonts w:hint="eastAsia"/>
        </w:rPr>
        <w:t>操作，即对参数范围的限定。</w:t>
      </w:r>
    </w:p>
    <w:p w:rsidR="00FC3D46" w:rsidRDefault="00FC3D46" w:rsidP="006B18CF">
      <w:pPr>
        <w:ind w:firstLine="360"/>
      </w:pPr>
      <w:r>
        <w:rPr>
          <w:rFonts w:hint="eastAsia"/>
        </w:rPr>
        <w:t>判别器和生成器的训练比例</w:t>
      </w:r>
      <w:r w:rsidR="006C2E24">
        <w:rPr>
          <w:rFonts w:hint="eastAsia"/>
        </w:rPr>
        <w:t>设置，</w:t>
      </w:r>
      <w:r>
        <w:rPr>
          <w:rFonts w:hint="eastAsia"/>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Default="006B18CF"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图4-8</w:t>
      </w:r>
      <w:r>
        <w:rPr>
          <w:rFonts w:asciiTheme="minorHAnsi" w:eastAsiaTheme="minorEastAsia" w:hAnsiTheme="minorHAnsi" w:cstheme="minorBidi"/>
          <w:kern w:val="2"/>
          <w:sz w:val="21"/>
          <w:szCs w:val="22"/>
        </w:rPr>
        <w:t xml:space="preserve"> </w:t>
      </w:r>
      <w:r>
        <w:rPr>
          <w:rFonts w:asciiTheme="minorHAnsi" w:eastAsiaTheme="minorEastAsia" w:hAnsiTheme="minorHAnsi" w:cstheme="minorBidi" w:hint="eastAsia"/>
          <w:kern w:val="2"/>
          <w:sz w:val="21"/>
          <w:szCs w:val="22"/>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图4-9</w:t>
      </w:r>
      <w:r w:rsidR="00EC4D83">
        <w:rPr>
          <w:rFonts w:asciiTheme="minorHAnsi" w:eastAsiaTheme="minorEastAsia" w:hAnsiTheme="minorHAnsi" w:cstheme="minorBidi"/>
          <w:kern w:val="2"/>
          <w:sz w:val="21"/>
          <w:szCs w:val="22"/>
        </w:rPr>
        <w:t xml:space="preserve"> </w:t>
      </w:r>
      <w:r w:rsidR="00EC4D83">
        <w:rPr>
          <w:rFonts w:asciiTheme="minorHAnsi" w:eastAsiaTheme="minorEastAsia" w:hAnsiTheme="minorHAnsi" w:cstheme="minorBidi" w:hint="eastAsia"/>
          <w:kern w:val="2"/>
          <w:sz w:val="21"/>
          <w:szCs w:val="22"/>
        </w:rPr>
        <w:t>WGAN生成示例</w:t>
      </w:r>
    </w:p>
    <w:p w:rsidR="00FC3D46" w:rsidRDefault="006B18CF" w:rsidP="006B18CF">
      <w:pPr>
        <w:ind w:firstLine="360"/>
      </w:pPr>
      <w:r>
        <w:rPr>
          <w:rFonts w:hint="eastAsia"/>
        </w:rPr>
        <w:t>大约800次迭代之后，判别器的距离</w:t>
      </w:r>
      <w:r w:rsidR="0038795E">
        <w:rPr>
          <w:rFonts w:hint="eastAsia"/>
        </w:rPr>
        <w:t>趋近</w:t>
      </w:r>
      <w:r>
        <w:rPr>
          <w:rFonts w:hint="eastAsia"/>
        </w:rPr>
        <w:t>Wasserstein距离，两个损失函数都开始稳步下降。6000次之后趋于平缓，意味着网络已经训练不动。</w:t>
      </w:r>
      <w:r w:rsidR="008817A3">
        <w:rPr>
          <w:rFonts w:hint="eastAsia"/>
        </w:rPr>
        <w:t>经过8500次迭代，耗时171s，得到的图像如图4-9所示，</w:t>
      </w:r>
      <w:r>
        <w:rPr>
          <w:rFonts w:hint="eastAsia"/>
        </w:rPr>
        <w:t>人肉眼能识别少部分的图像，在使用简单的网络结构就可以达到这种效果，Wasserstein</w:t>
      </w:r>
      <w:r>
        <w:t xml:space="preserve"> </w:t>
      </w:r>
      <w:r>
        <w:rPr>
          <w:rFonts w:hint="eastAsia"/>
        </w:rPr>
        <w:t>GAN确实很有优势。</w:t>
      </w:r>
    </w:p>
    <w:p w:rsidR="006B18CF" w:rsidRDefault="006B18CF" w:rsidP="006B18CF">
      <w:pPr>
        <w:ind w:firstLine="360"/>
      </w:pPr>
      <w:r>
        <w:rPr>
          <w:rFonts w:hint="eastAsia"/>
        </w:rPr>
        <w:t>对比实验，使用原始的GAN的损失函数以及相同的网络</w:t>
      </w:r>
      <w:r w:rsidR="00A2286F">
        <w:rPr>
          <w:rFonts w:hint="eastAsia"/>
        </w:rPr>
        <w:t>结构，无论怎样调参，生成的结果都是千篇一律的样式，</w:t>
      </w:r>
      <w:r w:rsidR="003E1B8D">
        <w:rPr>
          <w:rFonts w:hint="eastAsia"/>
        </w:rPr>
        <w:t>并且很容易出现梯度消失训练不动的</w:t>
      </w:r>
      <w:r w:rsidR="00CE2D51">
        <w:rPr>
          <w:rFonts w:hint="eastAsia"/>
        </w:rPr>
        <w:t>情况。生成的图像</w:t>
      </w:r>
      <w:r w:rsidR="00A2286F">
        <w:rPr>
          <w:rFonts w:hint="eastAsia"/>
        </w:rPr>
        <w:t>组合在一起仿佛是墙纸花纹，</w:t>
      </w:r>
      <w:r w:rsidR="000C1EB9">
        <w:rPr>
          <w:rFonts w:hint="eastAsia"/>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Default="00EC4D83" w:rsidP="000C1EB9">
      <w:pPr>
        <w:jc w:val="center"/>
      </w:pPr>
      <w:r>
        <w:rPr>
          <w:rFonts w:hint="eastAsia"/>
        </w:rPr>
        <w:t>图4-10</w:t>
      </w:r>
      <w:r>
        <w:t xml:space="preserve"> </w:t>
      </w:r>
      <w:r>
        <w:rPr>
          <w:rFonts w:hint="eastAsia"/>
        </w:rPr>
        <w:t>GAN生成示例</w:t>
      </w:r>
    </w:p>
    <w:p w:rsidR="006B18CF" w:rsidRPr="00FC3D46" w:rsidRDefault="00E41777" w:rsidP="006B18CF">
      <w:pPr>
        <w:ind w:firstLine="360"/>
      </w:pPr>
      <w:r>
        <w:rPr>
          <w:rFonts w:hint="eastAsia"/>
        </w:rPr>
        <w:t>对比了全连接网络，下面使用Wasserstein</w:t>
      </w:r>
      <w:r>
        <w:t xml:space="preserve"> </w:t>
      </w:r>
      <w:r>
        <w:rPr>
          <w:rFonts w:hint="eastAsia"/>
        </w:rPr>
        <w:t>GAN的方式对4.2中的DCGAN进行改进。</w:t>
      </w:r>
    </w:p>
    <w:p w:rsidR="003C31B1" w:rsidRDefault="00823ED0" w:rsidP="00531E86">
      <w:pPr>
        <w:ind w:firstLine="360"/>
      </w:pPr>
      <w:r>
        <w:rPr>
          <w:rFonts w:hint="eastAsia"/>
        </w:rPr>
        <w:t>在网络结构不变的情况下，只修改了损失函数和梯度更新的方式，</w:t>
      </w:r>
      <w:r w:rsidR="00714F9A">
        <w:rPr>
          <w:rFonts w:hint="eastAsia"/>
        </w:rPr>
        <w:t>并增加了对判别器中参数的范围限制。</w:t>
      </w:r>
      <w:r w:rsidR="00EC4D83">
        <w:rPr>
          <w:rFonts w:hint="eastAsia"/>
        </w:rPr>
        <w:t>判别器和生成器训练比例为1</w:t>
      </w:r>
      <w:r w:rsidR="00EC4D83">
        <w:t>:5</w:t>
      </w:r>
      <w:r w:rsidR="00EC4D83">
        <w:rPr>
          <w:rFonts w:hint="eastAsia"/>
        </w:rPr>
        <w:t>。</w:t>
      </w:r>
      <w:r w:rsidR="005F20AA">
        <w:rPr>
          <w:rFonts w:hint="eastAsia"/>
        </w:rPr>
        <w:t>称此网络为WDCGAN</w:t>
      </w:r>
    </w:p>
    <w:p w:rsidR="00EC4D83" w:rsidRDefault="00EC4D83" w:rsidP="00531E86">
      <w:pPr>
        <w:ind w:firstLine="360"/>
      </w:pPr>
      <w:r>
        <w:tab/>
      </w:r>
      <w:r>
        <w:rPr>
          <w:rFonts w:hint="eastAsia"/>
        </w:rPr>
        <w:t>在第340次迭代，耗时77秒时，生成图像如图4-11（左）所示，效果已和4.2中DCGAN在第800次迭代、耗时184秒时效果(图4-11右)接近</w:t>
      </w:r>
      <w:r w:rsidR="00073641">
        <w:rPr>
          <w:rFonts w:hint="eastAsia"/>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Default="005F20AA" w:rsidP="00A4514B">
      <w:pPr>
        <w:jc w:val="center"/>
      </w:pPr>
      <w:r>
        <w:rPr>
          <w:rFonts w:hint="eastAsia"/>
        </w:rPr>
        <w:t>图4-11</w:t>
      </w:r>
      <w:r>
        <w:t xml:space="preserve"> </w:t>
      </w:r>
      <w:r>
        <w:rPr>
          <w:rFonts w:hint="eastAsia"/>
        </w:rPr>
        <w:t>WDCGAN与DCGAN对比</w:t>
      </w:r>
    </w:p>
    <w:p w:rsidR="005F20AA" w:rsidRDefault="005F20AA" w:rsidP="005F20AA">
      <w:r>
        <w:tab/>
      </w:r>
      <w:r>
        <w:rPr>
          <w:rFonts w:hint="eastAsia"/>
        </w:rPr>
        <w:t>在第460次迭代、104s时，效果已经很可观，如图4-11，此时不仅在分辨程度上相比DCGAN有了提升，对比度也增强了许多，用时上也更短，足以表现出Wasserstein</w:t>
      </w:r>
      <w:r>
        <w:t xml:space="preserve"> </w:t>
      </w:r>
      <w:r>
        <w:rPr>
          <w:rFonts w:hint="eastAsia"/>
        </w:rPr>
        <w:t>GAN的优势。</w:t>
      </w:r>
    </w:p>
    <w:p w:rsidR="00044AE4" w:rsidRDefault="00044AE4" w:rsidP="005F20AA">
      <w:r>
        <w:tab/>
      </w:r>
      <w:r>
        <w:rPr>
          <w:rFonts w:hint="eastAsia"/>
        </w:rPr>
        <w:t>使用Tensorflow自带的工具绘制损失函数变化如图4-12所示，</w:t>
      </w:r>
      <w:r w:rsidR="001422BD">
        <w:rPr>
          <w:rFonts w:hint="eastAsia"/>
        </w:rPr>
        <w:t>从第500次迭代之后，判别器损失函数下降减缓，生成器的损失函数</w:t>
      </w:r>
      <w:r w:rsidR="009D2EBD">
        <w:rPr>
          <w:rFonts w:hint="eastAsia"/>
        </w:rPr>
        <w:t>平稳，略有上升，此时应该增加生成器的训练次数，考虑到此时生成的效果，后续的调整不再做。</w:t>
      </w:r>
    </w:p>
    <w:p w:rsidR="005F20AA" w:rsidRDefault="005F20AA" w:rsidP="005F20AA">
      <w:pPr>
        <w:jc w:val="center"/>
      </w:pPr>
      <w:r>
        <w:rPr>
          <w:noProof/>
        </w:rPr>
        <w:lastRenderedPageBreak/>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048000" cy="3048000"/>
                    </a:xfrm>
                    <a:prstGeom prst="rect">
                      <a:avLst/>
                    </a:prstGeom>
                  </pic:spPr>
                </pic:pic>
              </a:graphicData>
            </a:graphic>
          </wp:inline>
        </w:drawing>
      </w:r>
    </w:p>
    <w:p w:rsidR="005F20AA" w:rsidRDefault="005F20AA" w:rsidP="005F20AA">
      <w:pPr>
        <w:jc w:val="center"/>
      </w:pPr>
      <w:r>
        <w:rPr>
          <w:rFonts w:hint="eastAsia"/>
        </w:rPr>
        <w:t>图4-11</w:t>
      </w:r>
      <w:r w:rsidR="00F956A9">
        <w:t xml:space="preserve"> </w:t>
      </w:r>
      <w:r w:rsidR="00F956A9">
        <w:rPr>
          <w:rFonts w:hint="eastAsia"/>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Default="00044AE4" w:rsidP="00D4062F">
      <w:pPr>
        <w:jc w:val="center"/>
      </w:pPr>
      <w:r>
        <w:rPr>
          <w:rFonts w:hint="eastAsia"/>
        </w:rPr>
        <w:t>图4-12</w:t>
      </w:r>
      <w:r>
        <w:t xml:space="preserve"> </w:t>
      </w:r>
      <w:r>
        <w:rPr>
          <w:rFonts w:hint="eastAsia"/>
        </w:rPr>
        <w:t>WDCGAN损失函数</w:t>
      </w:r>
    </w:p>
    <w:p w:rsidR="003C7608" w:rsidRDefault="00166C2F" w:rsidP="003C7608">
      <w:pPr>
        <w:pStyle w:val="a7"/>
        <w:numPr>
          <w:ilvl w:val="1"/>
          <w:numId w:val="9"/>
        </w:numPr>
        <w:ind w:firstLineChars="0"/>
      </w:pPr>
      <w:r>
        <w:rPr>
          <w:rFonts w:hint="eastAsia"/>
        </w:rPr>
        <w:t>对Wasserstein</w:t>
      </w:r>
      <w:r>
        <w:t xml:space="preserve"> </w:t>
      </w:r>
      <w:r>
        <w:rPr>
          <w:rFonts w:hint="eastAsia"/>
        </w:rPr>
        <w:t>GAN的优化</w:t>
      </w:r>
    </w:p>
    <w:p w:rsidR="00166C2F" w:rsidRDefault="00166C2F" w:rsidP="00166C2F">
      <w:pPr>
        <w:ind w:firstLine="360"/>
      </w:pPr>
      <w:r>
        <w:rPr>
          <w:rFonts w:hint="eastAsia"/>
        </w:rPr>
        <w:t>考虑Wasserstein</w:t>
      </w:r>
      <w:r>
        <w:t xml:space="preserve"> </w:t>
      </w:r>
      <w:r>
        <w:rPr>
          <w:rFonts w:hint="eastAsia"/>
        </w:rPr>
        <w:t>GAN中做的优化方案，对选择</w:t>
      </w:r>
      <w:r w:rsidR="00E8568A">
        <w:rPr>
          <w:rFonts w:hint="eastAsia"/>
        </w:rPr>
        <w:t>Wassertein</w:t>
      </w:r>
      <w:r>
        <w:rPr>
          <w:rFonts w:hint="eastAsia"/>
        </w:rPr>
        <w:t>距离作为损失函数深表叹服，同时在多次实验之后发现问题，第一，若是单纯的使用全连接网络，将会因全连接网络参数规模大而过于消耗内存，需要保存的权重和偏置项很多，</w:t>
      </w:r>
      <w:r w:rsidR="002C0F06">
        <w:rPr>
          <w:rFonts w:hint="eastAsia"/>
        </w:rPr>
        <w:t>并且生成的图像不够平滑，</w:t>
      </w:r>
      <w:r w:rsidR="005256DA">
        <w:rPr>
          <w:rFonts w:hint="eastAsia"/>
        </w:rPr>
        <w:t>噪点</w:t>
      </w:r>
      <w:r w:rsidR="002C0F06">
        <w:rPr>
          <w:rFonts w:hint="eastAsia"/>
        </w:rPr>
        <w:t>很多。</w:t>
      </w:r>
      <w:r>
        <w:rPr>
          <w:rFonts w:hint="eastAsia"/>
        </w:rPr>
        <w:t>第二，使用现有的较好的模型，只修改判别函数，单次的训练速度会</w:t>
      </w:r>
      <w:r w:rsidR="005256DA">
        <w:rPr>
          <w:rFonts w:hint="eastAsia"/>
        </w:rPr>
        <w:t>下降，不足以充分利用Wasserstein距离的优越性。第三，对于</w:t>
      </w:r>
      <w:r w:rsidR="00E8568A">
        <w:rPr>
          <w:rFonts w:hint="eastAsia"/>
        </w:rPr>
        <w:t>复杂的但是共性很多的图像，如celeba的人脸数据集，使用较为简单的网络，如全连接网络，仍会出现多样性不足的情况。第四，经过限制范围的判别器网络的参数，将会出现两极分化的情况，近似的变成了二值网络，没有充分利用网络的泛化能力。</w:t>
      </w:r>
    </w:p>
    <w:p w:rsidR="00E8568A" w:rsidRDefault="00E8568A" w:rsidP="00166C2F">
      <w:pPr>
        <w:ind w:firstLine="360"/>
      </w:pPr>
      <w:r>
        <w:rPr>
          <w:rFonts w:hint="eastAsia"/>
        </w:rPr>
        <w:t>故此，本人试图对Wasserstain GAN做一些改进。</w:t>
      </w:r>
    </w:p>
    <w:p w:rsidR="00553060" w:rsidRDefault="00553060" w:rsidP="00166C2F">
      <w:pPr>
        <w:ind w:firstLine="360"/>
      </w:pPr>
      <w:r>
        <w:rPr>
          <w:rFonts w:hint="eastAsia"/>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Pr>
          <w:rFonts w:hint="eastAsia"/>
        </w:rPr>
        <w:t>一层卷积层来对图像起平滑的作用。</w:t>
      </w:r>
    </w:p>
    <w:p w:rsidR="007E7595" w:rsidRDefault="007A56CD" w:rsidP="00166C2F">
      <w:pPr>
        <w:ind w:firstLine="360"/>
      </w:pPr>
      <w:r>
        <w:rPr>
          <w:rFonts w:hint="eastAsia"/>
        </w:rPr>
        <w:t>对WDCGAN做如下调整：</w:t>
      </w:r>
    </w:p>
    <w:p w:rsidR="007A56CD" w:rsidRDefault="007A56CD" w:rsidP="007A56CD">
      <w:pPr>
        <w:pStyle w:val="a7"/>
        <w:numPr>
          <w:ilvl w:val="0"/>
          <w:numId w:val="31"/>
        </w:numPr>
        <w:ind w:firstLineChars="0"/>
      </w:pPr>
      <w:r>
        <w:rPr>
          <w:rFonts w:hint="eastAsia"/>
        </w:rPr>
        <w:t>对原生成器倒数第二层的反卷积操作，输出的从20*20*1的三维矩阵变成20*20*16的三维矩阵，最后一层的sigmoid激活改为tanh激活。增加一层卷积层，卷积核大</w:t>
      </w:r>
      <w:r>
        <w:rPr>
          <w:rFonts w:hint="eastAsia"/>
        </w:rPr>
        <w:lastRenderedPageBreak/>
        <w:t>小视图像而定，当前程序定为5*5，卷积步长为1，边缘用0填充保证图像大小不变，卷积输出为20*20*1的三维矩阵。增加一层sigmoid激活层对上层结果激活。</w:t>
      </w:r>
    </w:p>
    <w:p w:rsidR="007A56CD" w:rsidRPr="007A56CD" w:rsidRDefault="007A56CD" w:rsidP="007A56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 xml:space="preserve">gen_h3 = tf.nn.conv2d_transpose(gen_h2,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gen_W4, [batch_siz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0</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dim_gen_4], </w:t>
      </w:r>
      <w:r w:rsidRPr="007A56CD">
        <w:rPr>
          <w:rFonts w:ascii="Consolas" w:eastAsia="宋体" w:hAnsi="Consolas" w:cs="宋体"/>
          <w:color w:val="660099"/>
          <w:kern w:val="0"/>
          <w:sz w:val="18"/>
          <w:szCs w:val="18"/>
        </w:rPr>
        <w:t>strides</w:t>
      </w:r>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3 = tf.nn.tanh(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Default="007A56CD" w:rsidP="007A56CD">
      <w:pPr>
        <w:pStyle w:val="a7"/>
        <w:numPr>
          <w:ilvl w:val="0"/>
          <w:numId w:val="31"/>
        </w:numPr>
        <w:ind w:firstLineChars="0"/>
      </w:pPr>
      <w:r>
        <w:rPr>
          <w:rFonts w:hint="eastAsia"/>
        </w:rPr>
        <w:t>修改参数范围限制的操作。对判别器只限制全连接层的权重，不限制偏置项和其他。对生成器的反卷积和全连接的权重加以限制，其他不做限制，相应的训练过程也做修改。</w:t>
      </w:r>
    </w:p>
    <w:p w:rsidR="00050C37" w:rsidRDefault="00050C37" w:rsidP="00050C37">
      <w:pPr>
        <w:pStyle w:val="HTML"/>
        <w:shd w:val="clear" w:color="auto" w:fill="FFFFFF"/>
        <w:ind w:left="360"/>
        <w:rPr>
          <w:rFonts w:ascii="Consolas" w:hAnsi="Consolas"/>
          <w:color w:val="000000"/>
          <w:sz w:val="18"/>
          <w:szCs w:val="18"/>
        </w:rPr>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clip_gen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clip_gen], </w:t>
      </w:r>
      <w:r>
        <w:rPr>
          <w:rFonts w:ascii="Consolas" w:hAnsi="Consolas"/>
          <w:color w:val="660099"/>
          <w:sz w:val="18"/>
          <w:szCs w:val="18"/>
        </w:rPr>
        <w:t>feed_dict</w:t>
      </w:r>
      <w:r>
        <w:rPr>
          <w:rFonts w:ascii="Consolas" w:hAnsi="Consolas"/>
          <w:color w:val="000000"/>
          <w:sz w:val="18"/>
          <w:szCs w:val="18"/>
        </w:rPr>
        <w:t>={z: input_z})</w:t>
      </w:r>
    </w:p>
    <w:p w:rsidR="007A56CD" w:rsidRDefault="00DE508B" w:rsidP="00DE508B">
      <w:pPr>
        <w:ind w:firstLine="360"/>
      </w:pPr>
      <w:r>
        <w:rPr>
          <w:rFonts w:hint="eastAsia"/>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Default="00C32E8D" w:rsidP="00C32E8D">
      <w:pPr>
        <w:jc w:val="center"/>
      </w:pPr>
      <w:r>
        <w:rPr>
          <w:rFonts w:hint="eastAsia"/>
        </w:rPr>
        <w:t>图4-13</w:t>
      </w:r>
      <w:r>
        <w:t xml:space="preserve"> </w:t>
      </w:r>
      <w:r>
        <w:rPr>
          <w:rFonts w:hint="eastAsia"/>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Default="001C1358" w:rsidP="001C1358">
      <w:pPr>
        <w:jc w:val="center"/>
      </w:pPr>
      <w:r>
        <w:rPr>
          <w:rFonts w:hint="eastAsia"/>
        </w:rPr>
        <w:t>图4-14</w:t>
      </w:r>
      <w:r>
        <w:t xml:space="preserve"> </w:t>
      </w:r>
      <w:r>
        <w:rPr>
          <w:rFonts w:hint="eastAsia"/>
        </w:rPr>
        <w:t>优化后的WDCGAN的损失函数</w:t>
      </w:r>
    </w:p>
    <w:p w:rsidR="00323A03" w:rsidRDefault="001C1358" w:rsidP="00323A03">
      <w:r>
        <w:tab/>
      </w:r>
      <w:r>
        <w:rPr>
          <w:rFonts w:hint="eastAsia"/>
        </w:rPr>
        <w:t>从图4-14的损失函数变化可以看出，生成器的变化更稳定，但是由于学习率以及判别</w:t>
      </w:r>
      <w:r>
        <w:rPr>
          <w:rFonts w:hint="eastAsia"/>
        </w:rPr>
        <w:lastRenderedPageBreak/>
        <w:t>器和生成器的训练比例未做调整，生成器的损失函数后期有小幅上升，修改方案应当增加生成器的训练次数。</w:t>
      </w:r>
    </w:p>
    <w:p w:rsidR="00AC45A4" w:rsidRDefault="004432D6" w:rsidP="00323A03">
      <w:r>
        <w:tab/>
      </w:r>
      <w:r w:rsidR="00AC45A4">
        <w:rPr>
          <w:rFonts w:hint="eastAsia"/>
        </w:rPr>
        <w:t>上述的实验均是不引入标签控制对抗生成网络生成方向的，引入标签之后效果效果更好。引入标签的方式是将标签进行独热码编码，再拼接到网络的神经元中。</w:t>
      </w:r>
      <w:r w:rsidR="00380A3D">
        <w:rPr>
          <w:rFonts w:hint="eastAsia"/>
        </w:rPr>
        <w:t>例如对全连接的输出，使用concat函数将标签拼接到输出上，作为下一层的输入。</w:t>
      </w:r>
    </w:p>
    <w:p w:rsidR="00380A3D" w:rsidRPr="00380A3D" w:rsidRDefault="00380A3D" w:rsidP="00380A3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Pr>
          <w:rFonts w:ascii="Consolas" w:eastAsia="宋体" w:hAnsi="Consolas" w:cs="宋体"/>
          <w:color w:val="000000"/>
          <w:kern w:val="0"/>
          <w:sz w:val="18"/>
          <w:szCs w:val="18"/>
        </w:rPr>
        <w:tab/>
      </w:r>
      <w:r w:rsidRPr="00380A3D">
        <w:rPr>
          <w:rFonts w:ascii="Consolas" w:eastAsia="宋体" w:hAnsi="Consolas" w:cs="宋体"/>
          <w:color w:val="000000"/>
          <w:kern w:val="0"/>
          <w:sz w:val="18"/>
          <w:szCs w:val="18"/>
        </w:rPr>
        <w:t xml:space="preserve">dis_h1 = tf.concat([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380A3D" w:rsidRDefault="00380A3D" w:rsidP="00323A03">
      <w:r>
        <w:tab/>
      </w:r>
      <w:r w:rsidR="00987213">
        <w:rPr>
          <w:rFonts w:hint="eastAsia"/>
        </w:rPr>
        <w:t>以下分别是带标签的DCGAN_label、增加Wasserstein优化的WDCGAN_label、增加本人优化方案的WDCGAN</w:t>
      </w:r>
      <w:r w:rsidR="00987213">
        <w:t>_</w:t>
      </w:r>
      <w:r w:rsidR="00987213">
        <w:rPr>
          <w:rFonts w:hint="eastAsia"/>
        </w:rPr>
        <w:t>label_update生成的图像。</w:t>
      </w:r>
    </w:p>
    <w:p w:rsidR="00323A03" w:rsidRDefault="00BF3CF4" w:rsidP="00BF3CF4">
      <w:pPr>
        <w:jc w:val="center"/>
      </w:pPr>
      <w:r>
        <w:rPr>
          <w:noProof/>
        </w:rPr>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Default="00BF3CF4" w:rsidP="00BF3CF4">
      <w:pPr>
        <w:jc w:val="center"/>
      </w:pPr>
      <w:r>
        <w:rPr>
          <w:rFonts w:hint="eastAsia"/>
        </w:rPr>
        <w:t>图4-15</w:t>
      </w:r>
      <w:r>
        <w:t xml:space="preserve"> </w:t>
      </w:r>
      <w:r>
        <w:rPr>
          <w:rFonts w:hint="eastAsia"/>
        </w:rPr>
        <w:t>DCGAN</w:t>
      </w:r>
      <w:r>
        <w:t>_label</w:t>
      </w:r>
      <w:r>
        <w:rPr>
          <w:rFonts w:hint="eastAsia"/>
        </w:rPr>
        <w:t>(左)、WDCGAN_label(中)、WDCGAN</w:t>
      </w:r>
      <w:r>
        <w:t>_label(</w:t>
      </w:r>
      <w:r>
        <w:rPr>
          <w:rFonts w:hint="eastAsia"/>
        </w:rPr>
        <w:t>右</w:t>
      </w:r>
      <w:r>
        <w:t>)</w:t>
      </w:r>
      <w:r>
        <w:rPr>
          <w:rFonts w:hint="eastAsia"/>
        </w:rPr>
        <w:t>效果示意</w:t>
      </w:r>
    </w:p>
    <w:p w:rsidR="00BF3CF4" w:rsidRDefault="00BF3CF4" w:rsidP="00BF3CF4">
      <w:r>
        <w:tab/>
      </w:r>
      <w:r>
        <w:rPr>
          <w:rFonts w:hint="eastAsia"/>
        </w:rPr>
        <w:t>在达到相似效果</w:t>
      </w:r>
      <w:r w:rsidR="00544AAF">
        <w:rPr>
          <w:rFonts w:hint="eastAsia"/>
        </w:rPr>
        <w:t>时</w:t>
      </w:r>
      <w:r>
        <w:rPr>
          <w:rFonts w:hint="eastAsia"/>
        </w:rPr>
        <w:t>，迭代次数和用时分别为：780次187秒、580次137秒、280次78秒。</w:t>
      </w:r>
      <w:r w:rsidR="009309F4">
        <w:rPr>
          <w:rFonts w:hint="eastAsia"/>
        </w:rPr>
        <w:t>从最后的结果来看，后者是优于前者的。</w:t>
      </w:r>
    </w:p>
    <w:p w:rsidR="00A02ADA" w:rsidRPr="00DB4508" w:rsidRDefault="00DB4508" w:rsidP="00BF3CF4">
      <w:r>
        <w:tab/>
      </w:r>
      <w:r>
        <w:rPr>
          <w:rFonts w:hint="eastAsia"/>
        </w:rPr>
        <w:t>重申一遍优化的方法：在Wasserstein GAN的基础上，将生成器最后一层的sigmoid激活改为tanh激活，增加一层卷积层，最后仍用sigmoid激活作为输出。</w:t>
      </w:r>
      <w:r w:rsidR="00A02ADA">
        <w:rPr>
          <w:rFonts w:hint="eastAsia"/>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3C7608" w:rsidRDefault="007D6527" w:rsidP="003C7608">
      <w:pPr>
        <w:pStyle w:val="a7"/>
        <w:numPr>
          <w:ilvl w:val="1"/>
          <w:numId w:val="9"/>
        </w:numPr>
        <w:ind w:firstLineChars="0"/>
      </w:pPr>
      <w:r>
        <w:rPr>
          <w:rFonts w:hint="eastAsia"/>
        </w:rPr>
        <w:t>对抗生成网络在人脸生成上的实验</w:t>
      </w:r>
    </w:p>
    <w:p w:rsidR="007D6527" w:rsidRDefault="000931BD" w:rsidP="000931BD">
      <w:pPr>
        <w:ind w:firstLine="360"/>
      </w:pPr>
      <w:r>
        <w:rPr>
          <w:rFonts w:hint="eastAsia"/>
        </w:rPr>
        <w:t>对于验证码的数据集，每一类的字符有其自己的特征，所有的数据共同的特征并不明显，也就会出现4.3中两层全连接GAN中出现的结果，找出了所有数据的共性。</w:t>
      </w:r>
    </w:p>
    <w:p w:rsidR="000B59F5" w:rsidRDefault="000931BD" w:rsidP="000B59F5">
      <w:pPr>
        <w:ind w:firstLine="360"/>
      </w:pPr>
      <w:r>
        <w:rPr>
          <w:rFonts w:hint="eastAsia"/>
        </w:rPr>
        <w:t>一组共性明显的数据集为人脸数据集，实验一共使用了两个数据集，</w:t>
      </w:r>
      <w:r w:rsidR="008B4676" w:rsidRPr="008B4676">
        <w:t>UMass的LFW</w:t>
      </w:r>
      <w:r w:rsidR="008B4676">
        <w:rPr>
          <w:rFonts w:hint="eastAsia"/>
        </w:rPr>
        <w:t>人脸数据集和CelebA数据集，前者数量较少并且人脸在图片中所占的比例较少，后者数据量更多并且共性更明显。</w:t>
      </w:r>
      <w:r w:rsidR="000B59F5">
        <w:rPr>
          <w:rFonts w:hint="eastAsia"/>
        </w:rPr>
        <w:t>下面将以CelebA数据集为例描述实验</w:t>
      </w:r>
      <w:r w:rsidR="00E83A9E">
        <w:rPr>
          <w:rFonts w:hint="eastAsia"/>
        </w:rPr>
        <w:t>，图像转为128*128的图像，并转为tensorflow专用数据格式，便于从磁盘中并发读取，不占用大量内存</w:t>
      </w:r>
      <w:r w:rsidR="000B59F5">
        <w:rPr>
          <w:rFonts w:hint="eastAsia"/>
        </w:rPr>
        <w:t>。</w:t>
      </w:r>
    </w:p>
    <w:p w:rsidR="002F58E4" w:rsidRDefault="002F58E4" w:rsidP="002F58E4">
      <w:pPr>
        <w:ind w:firstLine="360"/>
      </w:pPr>
      <w:r>
        <w:rPr>
          <w:rFonts w:hint="eastAsia"/>
        </w:rPr>
        <w:t>为了简化网络的构建，本人对tensorflow中的部分函数做了二次封装，现做如下说明：</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fully_connected(value, output_shape, name=</w:t>
      </w:r>
      <w:r>
        <w:rPr>
          <w:rFonts w:ascii="Consolas" w:hAnsi="Consolas"/>
          <w:b/>
          <w:bCs/>
          <w:color w:val="008080"/>
          <w:sz w:val="18"/>
          <w:szCs w:val="18"/>
        </w:rPr>
        <w:t>"fully_connected"</w:t>
      </w:r>
      <w:r>
        <w:rPr>
          <w:rFonts w:ascii="Consolas" w:hAnsi="Consolas"/>
          <w:color w:val="000000"/>
          <w:sz w:val="18"/>
          <w:szCs w:val="18"/>
        </w:rPr>
        <w:t>)</w:t>
      </w:r>
    </w:p>
    <w:p w:rsidR="002F58E4" w:rsidRDefault="002F58E4" w:rsidP="002F58E4">
      <w:pPr>
        <w:ind w:firstLine="360"/>
      </w:pPr>
      <w:r>
        <w:rPr>
          <w:rFonts w:hint="eastAsia"/>
        </w:rPr>
        <w:t>全连接层，输入分别为：输入数据、输出的一维向量长度、网络层名称，返回值为全连接之后的输出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lrelu(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lrelu"</w:t>
      </w:r>
      <w:r>
        <w:rPr>
          <w:rFonts w:ascii="Consolas" w:hAnsi="Consolas"/>
          <w:color w:val="000000"/>
          <w:sz w:val="18"/>
          <w:szCs w:val="18"/>
        </w:rPr>
        <w:t>)</w:t>
      </w:r>
    </w:p>
    <w:p w:rsidR="002F58E4" w:rsidRDefault="002F58E4" w:rsidP="002F58E4">
      <w:pPr>
        <w:ind w:firstLine="360"/>
      </w:pPr>
      <w:r>
        <w:rPr>
          <w:rFonts w:hint="eastAsia"/>
        </w:rPr>
        <w:t>leaky</w:t>
      </w:r>
      <w:r>
        <w:t xml:space="preserve"> </w:t>
      </w:r>
      <w:r>
        <w:rPr>
          <w:rFonts w:hint="eastAsia"/>
        </w:rPr>
        <w:t>relu激活层，x为输入数据，leak为负数放缩比例，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relu(value, name=</w:t>
      </w:r>
      <w:r>
        <w:rPr>
          <w:rFonts w:ascii="Consolas" w:hAnsi="Consolas"/>
          <w:b/>
          <w:bCs/>
          <w:color w:val="008080"/>
          <w:sz w:val="18"/>
          <w:szCs w:val="18"/>
        </w:rPr>
        <w:t>'relu'</w:t>
      </w:r>
      <w:r>
        <w:rPr>
          <w:rFonts w:ascii="Consolas" w:hAnsi="Consolas"/>
          <w:color w:val="000000"/>
          <w:sz w:val="18"/>
          <w:szCs w:val="18"/>
        </w:rPr>
        <w:t>)</w:t>
      </w:r>
    </w:p>
    <w:p w:rsidR="002F58E4" w:rsidRDefault="002F58E4" w:rsidP="002F58E4">
      <w:pPr>
        <w:ind w:firstLine="360"/>
      </w:pPr>
      <w:r>
        <w:rPr>
          <w:rFonts w:hint="eastAsia"/>
        </w:rPr>
        <w:t>relu激活层，value为输入数据，name为网络层名称，返回值为激活后数据</w:t>
      </w:r>
    </w:p>
    <w:p w:rsidR="002F58E4" w:rsidRPr="002F58E4" w:rsidRDefault="002F58E4" w:rsidP="002F58E4">
      <w:pPr>
        <w:ind w:firstLine="360"/>
        <w:rPr>
          <w:rFonts w:hint="eastAsia"/>
        </w:rPr>
      </w:pPr>
      <w:r>
        <w:rPr>
          <w:rFonts w:ascii="Consolas" w:hAnsi="Consolas"/>
          <w:b/>
          <w:bCs/>
          <w:color w:val="000080"/>
          <w:sz w:val="18"/>
          <w:szCs w:val="18"/>
        </w:rPr>
        <w:t xml:space="preserve">def </w:t>
      </w:r>
      <w:r>
        <w:rPr>
          <w:rFonts w:ascii="Consolas" w:hAnsi="Consolas"/>
          <w:color w:val="000000"/>
          <w:sz w:val="18"/>
          <w:szCs w:val="18"/>
        </w:rPr>
        <w:t>deconv2d(value, output_shape,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2F58E4" w:rsidRDefault="002F58E4" w:rsidP="002F58E4">
      <w:pPr>
        <w:ind w:firstLine="360"/>
      </w:pPr>
      <w:r>
        <w:rPr>
          <w:rFonts w:hint="eastAsia"/>
        </w:rPr>
        <w:t>二维反卷积层，输入为：输入数据、输出数据规模、卷积核垂直大小、卷积核水平大小、</w:t>
      </w:r>
      <w:r>
        <w:rPr>
          <w:rFonts w:hint="eastAsia"/>
        </w:rPr>
        <w:lastRenderedPageBreak/>
        <w:t>卷积步长、网络层名称，返回值为反卷积后数据</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conv2d(value, output_dim,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8377D8" w:rsidRDefault="002F58E4" w:rsidP="008377D8">
      <w:pPr>
        <w:ind w:firstLine="360"/>
      </w:pPr>
      <w:r>
        <w:rPr>
          <w:rFonts w:hint="eastAsia"/>
        </w:rPr>
        <w:t>二维卷积层，输入为：输入数据、卷积核个数（输出数据最后一维大小）、卷积核垂直大小、卷积核水平大小、</w:t>
      </w:r>
      <w:r w:rsidR="008377D8">
        <w:rPr>
          <w:rFonts w:hint="eastAsia"/>
        </w:rPr>
        <w:t>卷积步长、网络层名称，返回值为卷积后的数据</w:t>
      </w:r>
    </w:p>
    <w:p w:rsidR="008377D8" w:rsidRPr="008377D8" w:rsidRDefault="008377D8" w:rsidP="008377D8">
      <w:pPr>
        <w:ind w:firstLine="360"/>
      </w:pPr>
      <w:r>
        <w:rPr>
          <w:rFonts w:ascii="Consolas" w:hAnsi="Consolas"/>
          <w:b/>
          <w:bCs/>
          <w:color w:val="000080"/>
          <w:sz w:val="18"/>
          <w:szCs w:val="18"/>
        </w:rPr>
        <w:t xml:space="preserve">def </w:t>
      </w:r>
      <w:r>
        <w:rPr>
          <w:rFonts w:ascii="Consolas" w:hAnsi="Consolas"/>
          <w:color w:val="000000"/>
          <w:sz w:val="18"/>
          <w:szCs w:val="18"/>
        </w:rPr>
        <w:t>batch_norm(value, is_train=</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batch_norm'</w:t>
      </w:r>
      <w:r>
        <w:rPr>
          <w:rFonts w:ascii="Consolas" w:hAnsi="Consolas"/>
          <w:color w:val="000000"/>
          <w:sz w:val="18"/>
          <w:szCs w:val="18"/>
        </w:rPr>
        <w:t>)</w:t>
      </w:r>
    </w:p>
    <w:p w:rsidR="002F58E4" w:rsidRPr="002F58E4" w:rsidRDefault="008377D8" w:rsidP="008377D8">
      <w:pPr>
        <w:ind w:firstLine="360"/>
        <w:rPr>
          <w:rFonts w:hint="eastAsia"/>
        </w:rPr>
      </w:pPr>
      <w:r>
        <w:rPr>
          <w:rFonts w:hint="eastAsia"/>
        </w:rPr>
        <w:t>批归一化层，输入为：输入数据、是否是训练过程、网络层名称，输出为归一化后结果</w:t>
      </w:r>
    </w:p>
    <w:p w:rsidR="000B59F5" w:rsidRDefault="008377D8" w:rsidP="00E77F27">
      <w:pPr>
        <w:pStyle w:val="a7"/>
        <w:numPr>
          <w:ilvl w:val="0"/>
          <w:numId w:val="32"/>
        </w:numPr>
        <w:ind w:firstLineChars="0"/>
      </w:pPr>
      <w:r>
        <w:rPr>
          <w:rFonts w:hint="eastAsia"/>
        </w:rPr>
        <w:t>DCGAN</w:t>
      </w:r>
    </w:p>
    <w:p w:rsidR="009A1D3D" w:rsidRDefault="00E83A9E" w:rsidP="009A1D3D">
      <w:pPr>
        <w:ind w:left="360"/>
        <w:rPr>
          <w:rFonts w:hint="eastAsia"/>
        </w:rPr>
      </w:pPr>
      <w:r>
        <w:rPr>
          <w:rFonts w:hint="eastAsia"/>
        </w:rPr>
        <w:t>网络结构：</w:t>
      </w:r>
    </w:p>
    <w:p w:rsidR="00E83A9E" w:rsidRDefault="00E83A9E" w:rsidP="009A1D3D">
      <w:pPr>
        <w:ind w:left="360"/>
      </w:pPr>
      <w:r>
        <w:rPr>
          <w:rFonts w:hint="eastAsia"/>
        </w:rPr>
        <w:t>判别器：</w:t>
      </w:r>
    </w:p>
    <w:p w:rsidR="00E83A9E" w:rsidRDefault="00E83A9E" w:rsidP="00E83A9E">
      <w:pPr>
        <w:pStyle w:val="a7"/>
        <w:numPr>
          <w:ilvl w:val="0"/>
          <w:numId w:val="33"/>
        </w:numPr>
        <w:ind w:firstLineChars="0"/>
      </w:pPr>
      <w:r>
        <w:rPr>
          <w:rFonts w:hint="eastAsia"/>
        </w:rPr>
        <w:t>对输入数据进行卷积核大小为5、输出为32、步长为2的卷积、relu激活</w:t>
      </w:r>
    </w:p>
    <w:p w:rsidR="00E83A9E" w:rsidRDefault="00E83A9E" w:rsidP="00E83A9E">
      <w:pPr>
        <w:pStyle w:val="a7"/>
        <w:numPr>
          <w:ilvl w:val="0"/>
          <w:numId w:val="33"/>
        </w:numPr>
        <w:ind w:firstLineChars="0"/>
      </w:pPr>
      <w:r>
        <w:rPr>
          <w:rFonts w:hint="eastAsia"/>
        </w:rPr>
        <w:t>对上一层数据进行</w:t>
      </w:r>
      <w:r>
        <w:rPr>
          <w:rFonts w:hint="eastAsia"/>
        </w:rPr>
        <w:t>卷积核大小为5、输出为</w:t>
      </w:r>
      <w:r>
        <w:rPr>
          <w:rFonts w:hint="eastAsia"/>
        </w:rPr>
        <w:t>64</w:t>
      </w:r>
      <w:r>
        <w:rPr>
          <w:rFonts w:hint="eastAsia"/>
        </w:rPr>
        <w:t>、</w:t>
      </w:r>
      <w:r>
        <w:rPr>
          <w:rFonts w:hint="eastAsia"/>
        </w:rPr>
        <w:t>步长为2的卷积、批归一化、relu激活</w:t>
      </w:r>
      <w:r w:rsidR="00A9797A">
        <w:rPr>
          <w:rFonts w:hint="eastAsia"/>
        </w:rPr>
        <w:t>，输出64*64*64的数据</w:t>
      </w:r>
    </w:p>
    <w:p w:rsidR="00E83A9E" w:rsidRDefault="00E83A9E" w:rsidP="00E83A9E">
      <w:pPr>
        <w:pStyle w:val="a7"/>
        <w:numPr>
          <w:ilvl w:val="0"/>
          <w:numId w:val="33"/>
        </w:numPr>
        <w:ind w:firstLineChars="0"/>
      </w:pPr>
      <w:r>
        <w:rPr>
          <w:rFonts w:hint="eastAsia"/>
        </w:rPr>
        <w:t>对上一层数据进行</w:t>
      </w:r>
      <w:r>
        <w:rPr>
          <w:rFonts w:hint="eastAsia"/>
        </w:rPr>
        <w:t>卷积核大小为5、输出为</w:t>
      </w:r>
      <w:r>
        <w:rPr>
          <w:rFonts w:hint="eastAsia"/>
        </w:rPr>
        <w:t>128</w:t>
      </w:r>
      <w:r>
        <w:rPr>
          <w:rFonts w:hint="eastAsia"/>
        </w:rPr>
        <w:t>、</w:t>
      </w:r>
      <w:r>
        <w:rPr>
          <w:rFonts w:hint="eastAsia"/>
        </w:rPr>
        <w:t>步长为2的卷积、批归一化、relu激活</w:t>
      </w:r>
      <w:r w:rsidR="00A9797A">
        <w:rPr>
          <w:rFonts w:hint="eastAsia"/>
        </w:rPr>
        <w:t>，输出32*32*128的数据</w:t>
      </w:r>
    </w:p>
    <w:p w:rsidR="00E83A9E" w:rsidRDefault="00E83A9E" w:rsidP="00E83A9E">
      <w:pPr>
        <w:pStyle w:val="a7"/>
        <w:numPr>
          <w:ilvl w:val="0"/>
          <w:numId w:val="33"/>
        </w:numPr>
        <w:ind w:firstLineChars="0"/>
      </w:pPr>
      <w:r>
        <w:rPr>
          <w:rFonts w:hint="eastAsia"/>
        </w:rPr>
        <w:t>对上一层数据进行</w:t>
      </w:r>
      <w:r>
        <w:rPr>
          <w:rFonts w:hint="eastAsia"/>
        </w:rPr>
        <w:t>卷积核大小为5、输出为</w:t>
      </w:r>
      <w:r w:rsidR="00A9797A">
        <w:rPr>
          <w:rFonts w:hint="eastAsia"/>
        </w:rPr>
        <w:t>256</w:t>
      </w:r>
      <w:r>
        <w:rPr>
          <w:rFonts w:hint="eastAsia"/>
        </w:rPr>
        <w:t>、</w:t>
      </w:r>
      <w:r>
        <w:rPr>
          <w:rFonts w:hint="eastAsia"/>
        </w:rPr>
        <w:t>步长为2的卷积、批归一化、relu激活</w:t>
      </w:r>
      <w:r w:rsidR="00A9797A">
        <w:rPr>
          <w:rFonts w:hint="eastAsia"/>
        </w:rPr>
        <w:t>，输出16*16*256的数据</w:t>
      </w:r>
    </w:p>
    <w:p w:rsidR="00A9797A" w:rsidRDefault="00A9797A" w:rsidP="00E83A9E">
      <w:pPr>
        <w:pStyle w:val="a7"/>
        <w:numPr>
          <w:ilvl w:val="0"/>
          <w:numId w:val="33"/>
        </w:numPr>
        <w:ind w:firstLineChars="0"/>
      </w:pPr>
      <w:r>
        <w:rPr>
          <w:rFonts w:hint="eastAsia"/>
        </w:rPr>
        <w:t>对上一层数据进行重排列，每一张图像对应的数据转为长65536的一维向量，全连接到1个神经元，最后对输出做sigmoid激活</w:t>
      </w:r>
    </w:p>
    <w:p w:rsidR="00A9797A" w:rsidRDefault="00A9797A" w:rsidP="00A9797A">
      <w:pPr>
        <w:ind w:left="360"/>
      </w:pPr>
      <w:r>
        <w:rPr>
          <w:rFonts w:hint="eastAsia"/>
        </w:rPr>
        <w:t>生成器：</w:t>
      </w:r>
    </w:p>
    <w:p w:rsidR="00A9797A" w:rsidRDefault="00A9797A" w:rsidP="00A9797A">
      <w:pPr>
        <w:pStyle w:val="a7"/>
        <w:numPr>
          <w:ilvl w:val="0"/>
          <w:numId w:val="34"/>
        </w:numPr>
        <w:ind w:firstLineChars="0"/>
      </w:pPr>
      <w:r>
        <w:rPr>
          <w:rFonts w:hint="eastAsia"/>
        </w:rPr>
        <w:t>将噪声向量全连接为长16384的一维向量，做relu激活，重排列为8*8*256的三维向量</w:t>
      </w:r>
    </w:p>
    <w:p w:rsidR="00A9797A" w:rsidRDefault="00A9797A" w:rsidP="00A9797A">
      <w:pPr>
        <w:pStyle w:val="a7"/>
        <w:numPr>
          <w:ilvl w:val="0"/>
          <w:numId w:val="34"/>
        </w:numPr>
        <w:ind w:firstLineChars="0"/>
      </w:pPr>
      <w:r>
        <w:rPr>
          <w:rFonts w:hint="eastAsia"/>
        </w:rPr>
        <w:t>反卷积成16*16*128的三维向量，做批归一化、relu激活</w:t>
      </w:r>
    </w:p>
    <w:p w:rsidR="00A9797A" w:rsidRDefault="00A9797A" w:rsidP="00A9797A">
      <w:pPr>
        <w:pStyle w:val="a7"/>
        <w:numPr>
          <w:ilvl w:val="0"/>
          <w:numId w:val="34"/>
        </w:numPr>
        <w:ind w:firstLineChars="0"/>
      </w:pPr>
      <w:r>
        <w:rPr>
          <w:rFonts w:hint="eastAsia"/>
        </w:rPr>
        <w:t>反卷积成32*32*64的三维向量，做批归一化、relu激活</w:t>
      </w:r>
    </w:p>
    <w:p w:rsidR="00A9797A" w:rsidRDefault="00A9797A" w:rsidP="00A9797A">
      <w:pPr>
        <w:pStyle w:val="a7"/>
        <w:numPr>
          <w:ilvl w:val="0"/>
          <w:numId w:val="34"/>
        </w:numPr>
        <w:ind w:firstLineChars="0"/>
      </w:pPr>
      <w:r>
        <w:rPr>
          <w:rFonts w:hint="eastAsia"/>
        </w:rPr>
        <w:t>反卷积成64*64*32的三维向量，做批归一化、relu激活</w:t>
      </w:r>
    </w:p>
    <w:p w:rsidR="00A9797A" w:rsidRDefault="00A9797A" w:rsidP="00A9797A">
      <w:pPr>
        <w:pStyle w:val="a7"/>
        <w:numPr>
          <w:ilvl w:val="0"/>
          <w:numId w:val="34"/>
        </w:numPr>
        <w:ind w:firstLineChars="0"/>
      </w:pPr>
      <w:r>
        <w:rPr>
          <w:rFonts w:hint="eastAsia"/>
        </w:rPr>
        <w:t>反卷积成128*128*3的三维向量，sigmoid激活，作为最后的输出</w:t>
      </w:r>
    </w:p>
    <w:p w:rsidR="00A9797A" w:rsidRDefault="00A9797A" w:rsidP="00A9797A">
      <w:pPr>
        <w:ind w:left="360"/>
      </w:pPr>
      <w:r>
        <w:rPr>
          <w:rFonts w:hint="eastAsia"/>
        </w:rPr>
        <w:t>损失函数与4.2中损失函数计算方式相同，不做赘述</w:t>
      </w:r>
      <w:r w:rsidR="007C23F7">
        <w:rPr>
          <w:rFonts w:hint="eastAsia"/>
        </w:rPr>
        <w:t>。判别器和生成器的训练比例1:2。</w:t>
      </w:r>
    </w:p>
    <w:p w:rsidR="00A9797A" w:rsidRDefault="00A9797A" w:rsidP="00A9797A">
      <w:pPr>
        <w:ind w:left="360"/>
        <w:rPr>
          <w:rFonts w:hint="eastAsia"/>
        </w:rPr>
      </w:pPr>
    </w:p>
    <w:p w:rsidR="009A1D3D" w:rsidRDefault="008377D8" w:rsidP="009A1D3D">
      <w:pPr>
        <w:pStyle w:val="a7"/>
        <w:numPr>
          <w:ilvl w:val="0"/>
          <w:numId w:val="32"/>
        </w:numPr>
        <w:ind w:firstLineChars="0"/>
      </w:pPr>
      <w:r>
        <w:rPr>
          <w:rFonts w:hint="eastAsia"/>
        </w:rPr>
        <w:t>WDCGAN</w:t>
      </w:r>
    </w:p>
    <w:p w:rsidR="00A9797A" w:rsidRDefault="00A9797A" w:rsidP="007C23F7">
      <w:pPr>
        <w:ind w:firstLine="360"/>
        <w:rPr>
          <w:rFonts w:hint="eastAsia"/>
        </w:rPr>
      </w:pPr>
      <w:r>
        <w:rPr>
          <w:rFonts w:hint="eastAsia"/>
        </w:rPr>
        <w:t>在(a)中修改了损失函数和</w:t>
      </w:r>
      <w:r w:rsidR="007C23F7">
        <w:rPr>
          <w:rFonts w:hint="eastAsia"/>
        </w:rPr>
        <w:t>梯度更新方法，增加了对判别器的clip，在25次迭代以内，判别器与生成器的训练比例为25</w:t>
      </w:r>
      <w:r w:rsidR="007C23F7">
        <w:t>:</w:t>
      </w:r>
      <w:r w:rsidR="007C23F7">
        <w:rPr>
          <w:rFonts w:hint="eastAsia"/>
        </w:rPr>
        <w:t>2，之后比例为5</w:t>
      </w:r>
      <w:r w:rsidR="007C23F7">
        <w:t>:2</w:t>
      </w:r>
      <w:r w:rsidR="007C23F7">
        <w:rPr>
          <w:rFonts w:hint="eastAsia"/>
        </w:rPr>
        <w:t>，前期增加判别器训练次数是为了使判别器的损失函数大致满足Wasserstein距离。</w:t>
      </w:r>
    </w:p>
    <w:p w:rsidR="009E5451" w:rsidRDefault="009E5451" w:rsidP="009E5451">
      <w:pPr>
        <w:rPr>
          <w:rFonts w:hint="eastAsia"/>
        </w:rPr>
      </w:pPr>
    </w:p>
    <w:p w:rsidR="008377D8" w:rsidRDefault="008377D8" w:rsidP="00E77F27">
      <w:pPr>
        <w:pStyle w:val="a7"/>
        <w:numPr>
          <w:ilvl w:val="0"/>
          <w:numId w:val="32"/>
        </w:numPr>
        <w:ind w:firstLineChars="0"/>
      </w:pPr>
      <w:r>
        <w:rPr>
          <w:rFonts w:hint="eastAsia"/>
        </w:rPr>
        <w:t>WGAN</w:t>
      </w:r>
    </w:p>
    <w:p w:rsidR="009E5451" w:rsidRDefault="009E5451" w:rsidP="009E5451">
      <w:pPr>
        <w:ind w:firstLine="360"/>
      </w:pPr>
      <w:r>
        <w:rPr>
          <w:rFonts w:hint="eastAsia"/>
        </w:rPr>
        <w:t>(a)、(b)的网络结构都较为复杂，效果虽好但是速度慢、并且图像扭曲，由于Wasserstein</w:t>
      </w:r>
      <w:r>
        <w:t xml:space="preserve"> </w:t>
      </w:r>
      <w:r>
        <w:rPr>
          <w:rFonts w:hint="eastAsia"/>
        </w:rPr>
        <w:t>GAN使用简单的全连接网络也可以训练，本次实验则验证了这一说法。</w:t>
      </w:r>
    </w:p>
    <w:p w:rsidR="009E5451" w:rsidRDefault="009E5451" w:rsidP="009E5451">
      <w:pPr>
        <w:ind w:firstLine="360"/>
        <w:rPr>
          <w:rFonts w:hint="eastAsia"/>
        </w:rPr>
      </w:pPr>
      <w:r>
        <w:rPr>
          <w:rFonts w:hint="eastAsia"/>
        </w:rPr>
        <w:t>判别器：图像重排列成一维向量，全连接到长1024的一维向量，做lrelu激活，再全连接到长为1的向量做输出。</w:t>
      </w:r>
    </w:p>
    <w:p w:rsidR="009E5451" w:rsidRPr="009E5451" w:rsidRDefault="009E5451" w:rsidP="00B961A8">
      <w:pPr>
        <w:ind w:firstLine="360"/>
        <w:rPr>
          <w:rFonts w:hint="eastAsia"/>
        </w:rPr>
      </w:pPr>
      <w:r>
        <w:rPr>
          <w:rFonts w:hint="eastAsia"/>
        </w:rPr>
        <w:t>生成器：噪声全连接到长1024的一维向量，做relu激活，再全连接到图像尺寸，做sigmoid激活，重排列成和图像数据一样的尺寸128*128*3。</w:t>
      </w:r>
    </w:p>
    <w:p w:rsidR="008377D8" w:rsidRDefault="008377D8" w:rsidP="00E77F27">
      <w:pPr>
        <w:pStyle w:val="a7"/>
        <w:numPr>
          <w:ilvl w:val="0"/>
          <w:numId w:val="32"/>
        </w:numPr>
        <w:ind w:firstLineChars="0"/>
      </w:pPr>
      <w:r>
        <w:rPr>
          <w:rFonts w:hint="eastAsia"/>
        </w:rPr>
        <w:t>WGAN</w:t>
      </w:r>
      <w:r w:rsidR="00234798">
        <w:rPr>
          <w:rFonts w:hint="eastAsia"/>
        </w:rPr>
        <w:t>的优化</w:t>
      </w:r>
    </w:p>
    <w:p w:rsidR="00234798" w:rsidRDefault="003B7EBA" w:rsidP="00234798">
      <w:pPr>
        <w:ind w:firstLine="360"/>
      </w:pPr>
      <w:r>
        <w:t>(c)</w:t>
      </w:r>
      <w:r>
        <w:rPr>
          <w:rFonts w:hint="eastAsia"/>
        </w:rPr>
        <w:t>中的网络虽然不复杂了，但是有一个很严重的问题，简单的网络泛化能力不足，并且，图像噪点严重，另外一个问题就是全连接网络开销巨大，对于最后的输出是一个128*128*3的图像来说，若是第一层全连接输出的是长M的一维向量，那么第二层全连接层的权重将有</w:t>
      </w:r>
      <w:r w:rsidRPr="003B7EBA">
        <w:t>49152</w:t>
      </w:r>
      <w:r>
        <w:rPr>
          <w:rFonts w:hint="eastAsia"/>
        </w:rPr>
        <w:t>M个，这种空间的开销是巨大的。反卷积和全连接一样，都具有扩充数据的功能，</w:t>
      </w:r>
      <w:r>
        <w:rPr>
          <w:rFonts w:hint="eastAsia"/>
        </w:rPr>
        <w:lastRenderedPageBreak/>
        <w:t>尽管反卷积可能带来数据的重复。</w:t>
      </w:r>
      <w:r w:rsidR="00234798">
        <w:rPr>
          <w:rFonts w:hint="eastAsia"/>
        </w:rPr>
        <w:t>基于对空间开销的考虑，网络结构又回到了</w:t>
      </w:r>
      <w:r w:rsidR="00234798">
        <w:t>(b)</w:t>
      </w:r>
      <w:r w:rsidR="00234798">
        <w:rPr>
          <w:rFonts w:hint="eastAsia"/>
        </w:rPr>
        <w:t>中。</w:t>
      </w:r>
    </w:p>
    <w:p w:rsidR="00234798" w:rsidRDefault="00234798" w:rsidP="00234798">
      <w:pPr>
        <w:ind w:firstLine="360"/>
      </w:pPr>
      <w:r>
        <w:rPr>
          <w:rFonts w:hint="eastAsia"/>
        </w:rPr>
        <w:t>对WDCGAN和WGAN的优化包括判别器和生成器的clip方式改变，增加一层卷积层。</w:t>
      </w:r>
    </w:p>
    <w:p w:rsidR="00234798" w:rsidRDefault="00234798" w:rsidP="00234798">
      <w:pPr>
        <w:ind w:firstLine="360"/>
      </w:pPr>
      <w:r>
        <w:rPr>
          <w:rFonts w:hint="eastAsia"/>
        </w:rPr>
        <w:t>首先是WDCGAN的实验结果：</w:t>
      </w:r>
    </w:p>
    <w:p w:rsidR="00234798" w:rsidRDefault="00234798" w:rsidP="00234798">
      <w:pPr>
        <w:ind w:firstLine="360"/>
      </w:pPr>
    </w:p>
    <w:p w:rsidR="00234798" w:rsidRDefault="00AB25E7" w:rsidP="00234798">
      <w:pPr>
        <w:ind w:firstLine="360"/>
      </w:pPr>
      <w:r>
        <w:rPr>
          <w:rFonts w:hint="eastAsia"/>
        </w:rPr>
        <w:t>然后是WGAN增加优化后的结果</w:t>
      </w:r>
      <w:r w:rsidR="002B653E">
        <w:rPr>
          <w:rFonts w:hint="eastAsia"/>
        </w:rPr>
        <w:t>：</w:t>
      </w:r>
    </w:p>
    <w:p w:rsidR="002B653E" w:rsidRPr="00234798" w:rsidRDefault="002B653E" w:rsidP="00234798">
      <w:pPr>
        <w:ind w:firstLine="360"/>
        <w:rPr>
          <w:rFonts w:hint="eastAsia"/>
        </w:rPr>
      </w:pPr>
    </w:p>
    <w:p w:rsidR="007F57B5" w:rsidRDefault="001C23E4" w:rsidP="00D02617">
      <w:pPr>
        <w:pStyle w:val="a7"/>
        <w:numPr>
          <w:ilvl w:val="0"/>
          <w:numId w:val="1"/>
        </w:numPr>
        <w:ind w:firstLineChars="0"/>
      </w:pPr>
      <w:r w:rsidRPr="00D05ABA">
        <w:t>Improved Training of Wasserstein GANs</w:t>
      </w:r>
      <w:r>
        <w:t xml:space="preserve"> </w:t>
      </w:r>
      <w:r>
        <w:rPr>
          <w:rFonts w:hint="eastAsia"/>
        </w:rPr>
        <w:t>所做改进</w:t>
      </w:r>
    </w:p>
    <w:p w:rsidR="001C23E4" w:rsidRDefault="001C23E4" w:rsidP="001C23E4">
      <w:pPr>
        <w:ind w:firstLine="420"/>
      </w:pPr>
      <w:r>
        <w:rPr>
          <w:rFonts w:hint="eastAsia"/>
        </w:rPr>
        <w:t>在五月初的时候，浏览到了Wasserstein</w:t>
      </w:r>
      <w:r>
        <w:t xml:space="preserve"> </w:t>
      </w:r>
      <w:r>
        <w:rPr>
          <w:rFonts w:hint="eastAsia"/>
        </w:rPr>
        <w:t>GAN的作者Martin</w:t>
      </w:r>
      <w:r>
        <w:t xml:space="preserve"> </w:t>
      </w:r>
      <w:r>
        <w:rPr>
          <w:rFonts w:hint="eastAsia"/>
        </w:rPr>
        <w:t>Arjovsky对Wasserstein</w:t>
      </w:r>
      <w:r>
        <w:t xml:space="preserve"> </w:t>
      </w:r>
      <w:r>
        <w:rPr>
          <w:rFonts w:hint="eastAsia"/>
        </w:rPr>
        <w:t>GAN的改进。作者意识到了Wasserstein</w:t>
      </w:r>
      <w:r>
        <w:t xml:space="preserve"> </w:t>
      </w:r>
      <w:r>
        <w:rPr>
          <w:rFonts w:hint="eastAsia"/>
        </w:rPr>
        <w:t>GAN存在训练困难、收敛速度慢等问题，认为关键在于原设计中</w:t>
      </w:r>
      <w:r w:rsidRPr="001C23E4">
        <w:t>Lipschitz</w:t>
      </w:r>
      <w:r>
        <w:rPr>
          <w:rFonts w:hint="eastAsia"/>
        </w:rPr>
        <w:t>限制的施加方式不对，并在新论文中提出了解决方案。</w:t>
      </w:r>
    </w:p>
    <w:p w:rsidR="001C23E4" w:rsidRDefault="001C23E4" w:rsidP="001C23E4">
      <w:pPr>
        <w:ind w:firstLine="420"/>
      </w:pPr>
      <w:r>
        <w:rPr>
          <w:rFonts w:hint="eastAsia"/>
        </w:rPr>
        <w:t>在对</w:t>
      </w:r>
      <w:r w:rsidRPr="001C23E4">
        <w:t>Lipschitz</w:t>
      </w:r>
      <w:r>
        <w:rPr>
          <w:rFonts w:hint="eastAsia"/>
        </w:rPr>
        <w:t>施加限制时，原设计使用的是对判别器的网络参数进行clip，但是这会导致权重的分布集中在最大限制和最小限制两个极端上，判别器趋紧一个简单的映射，类似于二值网络，没有充分利用网络的泛化能力。同时，不同的网络clip的值也不同，找到这个合适的值是一个很耗时间的事情。</w:t>
      </w:r>
      <w:r>
        <w:t>C</w:t>
      </w:r>
      <w:r>
        <w:rPr>
          <w:rFonts w:hint="eastAsia"/>
        </w:rPr>
        <w:t>lip的值如果限制的稍小，</w:t>
      </w:r>
      <w:r w:rsidR="00742158">
        <w:rPr>
          <w:rFonts w:hint="eastAsia"/>
        </w:rPr>
        <w:t>每经过一层网络，梯度就会变小一点，多层之后就会指数衰减，反之梯度会指数爆炸。这也就是之前对已有的较好的网络施加Wasserstein</w:t>
      </w:r>
      <w:r w:rsidR="00742158">
        <w:t xml:space="preserve"> </w:t>
      </w:r>
      <w:r w:rsidR="00742158">
        <w:rPr>
          <w:rFonts w:hint="eastAsia"/>
        </w:rPr>
        <w:t>GAN的技术效果并不明显的原因，网络层次深，clip值不好确定。</w:t>
      </w:r>
    </w:p>
    <w:p w:rsidR="00742158" w:rsidRDefault="00742158" w:rsidP="001C23E4">
      <w:pPr>
        <w:ind w:firstLine="420"/>
      </w:pPr>
      <w:r>
        <w:rPr>
          <w:rFonts w:hint="eastAsia"/>
        </w:rPr>
        <w:t>作者在新论文中提出</w:t>
      </w:r>
      <w:r w:rsidRPr="00742158">
        <w:t>gradient penalty</w:t>
      </w:r>
      <w:r>
        <w:rPr>
          <w:rFonts w:hint="eastAsia"/>
        </w:rPr>
        <w:t>方法，相应的网络模型简称为WGAN-GP。由于时间原因，本人在WGAN-GP模型上的实验和学习并不充分，只是单纯的去做了一些实验。</w:t>
      </w:r>
    </w:p>
    <w:p w:rsidR="0050762A" w:rsidRDefault="0050762A" w:rsidP="0050762A">
      <w:pPr>
        <w:pStyle w:val="a7"/>
        <w:numPr>
          <w:ilvl w:val="0"/>
          <w:numId w:val="36"/>
        </w:numPr>
        <w:ind w:firstLineChars="0"/>
      </w:pPr>
      <w:r>
        <w:rPr>
          <w:rFonts w:hint="eastAsia"/>
        </w:rPr>
        <w:t>验证码数据集上的实验</w:t>
      </w:r>
    </w:p>
    <w:p w:rsidR="0050762A" w:rsidRDefault="0050762A" w:rsidP="0050762A">
      <w:pPr>
        <w:pStyle w:val="a7"/>
        <w:numPr>
          <w:ilvl w:val="1"/>
          <w:numId w:val="36"/>
        </w:numPr>
        <w:ind w:firstLineChars="0"/>
      </w:pPr>
      <w:r>
        <w:rPr>
          <w:rFonts w:hint="eastAsia"/>
        </w:rPr>
        <w:t>DCGAN应用WGAN-GP优化</w:t>
      </w:r>
    </w:p>
    <w:p w:rsidR="0050762A" w:rsidRPr="0050762A" w:rsidRDefault="0050762A" w:rsidP="0050762A">
      <w:pPr>
        <w:pStyle w:val="a7"/>
        <w:numPr>
          <w:ilvl w:val="1"/>
          <w:numId w:val="36"/>
        </w:numPr>
        <w:ind w:firstLineChars="0"/>
        <w:rPr>
          <w:rFonts w:hint="eastAsia"/>
        </w:rPr>
      </w:pPr>
      <w:r>
        <w:rPr>
          <w:rFonts w:hint="eastAsia"/>
        </w:rPr>
        <w:t>WGAN应用WGAN-GP优化</w:t>
      </w:r>
    </w:p>
    <w:p w:rsidR="007F57B5" w:rsidRDefault="0050762A" w:rsidP="0050762A">
      <w:pPr>
        <w:pStyle w:val="a7"/>
        <w:numPr>
          <w:ilvl w:val="0"/>
          <w:numId w:val="36"/>
        </w:numPr>
        <w:ind w:firstLineChars="0"/>
      </w:pPr>
      <w:r>
        <w:t>celebA</w:t>
      </w:r>
      <w:r>
        <w:rPr>
          <w:rFonts w:hint="eastAsia"/>
        </w:rPr>
        <w:t>数据集上的实验</w:t>
      </w:r>
    </w:p>
    <w:p w:rsidR="0050762A" w:rsidRDefault="0050762A" w:rsidP="0050762A">
      <w:pPr>
        <w:pStyle w:val="a7"/>
        <w:numPr>
          <w:ilvl w:val="1"/>
          <w:numId w:val="36"/>
        </w:numPr>
        <w:ind w:firstLineChars="0"/>
      </w:pPr>
      <w:r>
        <w:rPr>
          <w:rFonts w:hint="eastAsia"/>
        </w:rPr>
        <w:t>DCGAN应用WGAN-GP优化</w:t>
      </w:r>
    </w:p>
    <w:p w:rsidR="0050762A" w:rsidRDefault="0050762A" w:rsidP="0050762A">
      <w:pPr>
        <w:pStyle w:val="a7"/>
        <w:numPr>
          <w:ilvl w:val="1"/>
          <w:numId w:val="36"/>
        </w:numPr>
        <w:ind w:firstLineChars="0"/>
      </w:pPr>
      <w:r>
        <w:rPr>
          <w:rFonts w:hint="eastAsia"/>
        </w:rPr>
        <w:t>WGAN应用WGAN-GP优化</w:t>
      </w:r>
    </w:p>
    <w:p w:rsidR="0050762A" w:rsidRDefault="0050762A" w:rsidP="0050762A">
      <w:pPr>
        <w:rPr>
          <w:rFonts w:hint="eastAsia"/>
        </w:rPr>
      </w:pPr>
      <w:bookmarkStart w:id="2" w:name="_GoBack"/>
      <w:bookmarkEnd w:id="2"/>
    </w:p>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3C7608">
      <w:pPr>
        <w:pStyle w:val="a7"/>
        <w:numPr>
          <w:ilvl w:val="0"/>
          <w:numId w:val="9"/>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A0C68" w:rsidRDefault="007A0C68" w:rsidP="00E265AF">
      <w:r>
        <w:separator/>
      </w:r>
    </w:p>
  </w:endnote>
  <w:endnote w:type="continuationSeparator" w:id="0">
    <w:p w:rsidR="007A0C68" w:rsidRDefault="007A0C68"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A0C68" w:rsidRDefault="007A0C68" w:rsidP="00E265AF">
      <w:r>
        <w:separator/>
      </w:r>
    </w:p>
  </w:footnote>
  <w:footnote w:type="continuationSeparator" w:id="0">
    <w:p w:rsidR="007A0C68" w:rsidRDefault="007A0C68"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style="width:15pt;height:15pt;visibility:visible;mso-wrap-style:square" o:bullet="t">
        <v:imagedata r:id="rId1" o:title="0"/>
      </v:shape>
    </w:pict>
  </w:numPicBullet>
  <w:abstractNum w:abstractNumId="0" w15:restartNumberingAfterBreak="0">
    <w:nsid w:val="02B61F82"/>
    <w:multiLevelType w:val="multilevel"/>
    <w:tmpl w:val="E72C46E2"/>
    <w:lvl w:ilvl="0">
      <w:start w:val="2"/>
      <w:numFmt w:val="decimal"/>
      <w:lvlText w:val="%1"/>
      <w:lvlJc w:val="left"/>
      <w:pPr>
        <w:ind w:left="993" w:hanging="360"/>
      </w:pPr>
      <w:rPr>
        <w:rFonts w:hint="default"/>
      </w:rPr>
    </w:lvl>
    <w:lvl w:ilvl="1">
      <w:start w:val="1"/>
      <w:numFmt w:val="decimal"/>
      <w:lvlText w:val="%1.%2"/>
      <w:lvlJc w:val="left"/>
      <w:pPr>
        <w:ind w:left="993" w:hanging="360"/>
      </w:pPr>
      <w:rPr>
        <w:rFonts w:hint="default"/>
      </w:rPr>
    </w:lvl>
    <w:lvl w:ilvl="2">
      <w:start w:val="1"/>
      <w:numFmt w:val="decimal"/>
      <w:lvlText w:val="%1.%2.%3"/>
      <w:lvlJc w:val="left"/>
      <w:pPr>
        <w:ind w:left="1353" w:hanging="720"/>
      </w:pPr>
      <w:rPr>
        <w:rFonts w:hint="default"/>
      </w:rPr>
    </w:lvl>
    <w:lvl w:ilvl="3">
      <w:start w:val="1"/>
      <w:numFmt w:val="decimal"/>
      <w:lvlText w:val="%1.%2.%3.%4"/>
      <w:lvlJc w:val="left"/>
      <w:pPr>
        <w:ind w:left="1353" w:hanging="720"/>
      </w:pPr>
      <w:rPr>
        <w:rFonts w:hint="default"/>
      </w:rPr>
    </w:lvl>
    <w:lvl w:ilvl="4">
      <w:start w:val="1"/>
      <w:numFmt w:val="decimal"/>
      <w:lvlText w:val="%1.%2.%3.%4.%5"/>
      <w:lvlJc w:val="left"/>
      <w:pPr>
        <w:ind w:left="1713" w:hanging="1080"/>
      </w:pPr>
      <w:rPr>
        <w:rFonts w:hint="default"/>
      </w:rPr>
    </w:lvl>
    <w:lvl w:ilvl="5">
      <w:start w:val="1"/>
      <w:numFmt w:val="decimal"/>
      <w:lvlText w:val="%1.%2.%3.%4.%5.%6"/>
      <w:lvlJc w:val="left"/>
      <w:pPr>
        <w:ind w:left="1713" w:hanging="1080"/>
      </w:pPr>
      <w:rPr>
        <w:rFonts w:hint="default"/>
      </w:rPr>
    </w:lvl>
    <w:lvl w:ilvl="6">
      <w:start w:val="1"/>
      <w:numFmt w:val="decimal"/>
      <w:lvlText w:val="%1.%2.%3.%4.%5.%6.%7"/>
      <w:lvlJc w:val="left"/>
      <w:pPr>
        <w:ind w:left="2073" w:hanging="1440"/>
      </w:pPr>
      <w:rPr>
        <w:rFonts w:hint="default"/>
      </w:rPr>
    </w:lvl>
    <w:lvl w:ilvl="7">
      <w:start w:val="1"/>
      <w:numFmt w:val="decimal"/>
      <w:lvlText w:val="%1.%2.%3.%4.%5.%6.%7.%8"/>
      <w:lvlJc w:val="left"/>
      <w:pPr>
        <w:ind w:left="2073" w:hanging="1440"/>
      </w:pPr>
      <w:rPr>
        <w:rFonts w:hint="default"/>
      </w:rPr>
    </w:lvl>
    <w:lvl w:ilvl="8">
      <w:start w:val="1"/>
      <w:numFmt w:val="decimal"/>
      <w:lvlText w:val="%1.%2.%3.%4.%5.%6.%7.%8.%9"/>
      <w:lvlJc w:val="left"/>
      <w:pPr>
        <w:ind w:left="2433" w:hanging="1800"/>
      </w:pPr>
      <w:rPr>
        <w:rFonts w:hint="default"/>
      </w:rPr>
    </w:lvl>
  </w:abstractNum>
  <w:abstractNum w:abstractNumId="1" w15:restartNumberingAfterBreak="0">
    <w:nsid w:val="05A77A0C"/>
    <w:multiLevelType w:val="hybridMultilevel"/>
    <w:tmpl w:val="BF28F666"/>
    <w:lvl w:ilvl="0" w:tplc="CB806838">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73700D1"/>
    <w:multiLevelType w:val="hybridMultilevel"/>
    <w:tmpl w:val="EB0E3BB8"/>
    <w:lvl w:ilvl="0" w:tplc="93C20912">
      <w:start w:val="1"/>
      <w:numFmt w:val="decimal"/>
      <w:lvlText w:val="%1."/>
      <w:lvlJc w:val="left"/>
      <w:pPr>
        <w:ind w:left="780" w:hanging="360"/>
      </w:pPr>
      <w:rPr>
        <w:rFonts w:asciiTheme="minorHAnsi" w:eastAsiaTheme="minorEastAsia" w:hAnsiTheme="minorHAnsi" w:cstheme="minorBidi"/>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B3814EB"/>
    <w:multiLevelType w:val="hybridMultilevel"/>
    <w:tmpl w:val="2034D348"/>
    <w:lvl w:ilvl="0" w:tplc="09729E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4716094"/>
    <w:multiLevelType w:val="hybridMultilevel"/>
    <w:tmpl w:val="F0F6D598"/>
    <w:lvl w:ilvl="0" w:tplc="DFF09F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164634B4"/>
    <w:multiLevelType w:val="hybridMultilevel"/>
    <w:tmpl w:val="BC14C770"/>
    <w:lvl w:ilvl="0" w:tplc="83DC250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167361BF"/>
    <w:multiLevelType w:val="hybridMultilevel"/>
    <w:tmpl w:val="575CC4CE"/>
    <w:lvl w:ilvl="0" w:tplc="5510A4A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1D0B602A"/>
    <w:multiLevelType w:val="hybridMultilevel"/>
    <w:tmpl w:val="317AA586"/>
    <w:lvl w:ilvl="0" w:tplc="70F84F7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2FA502A8"/>
    <w:multiLevelType w:val="hybridMultilevel"/>
    <w:tmpl w:val="8F8C5F56"/>
    <w:lvl w:ilvl="0" w:tplc="A260D2FC">
      <w:start w:val="1"/>
      <w:numFmt w:val="decimal"/>
      <w:lvlText w:val="(%1)"/>
      <w:lvlJc w:val="left"/>
      <w:pPr>
        <w:ind w:left="720" w:hanging="360"/>
      </w:pPr>
      <w:rPr>
        <w:rFonts w:ascii="Consolas" w:hAnsi="Consolas" w:hint="default"/>
        <w:color w:val="000000"/>
        <w:sz w:val="18"/>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8" w15:restartNumberingAfterBreak="0">
    <w:nsid w:val="337420BD"/>
    <w:multiLevelType w:val="hybridMultilevel"/>
    <w:tmpl w:val="80BE7936"/>
    <w:lvl w:ilvl="0" w:tplc="B48AB20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3CE84A5B"/>
    <w:multiLevelType w:val="hybridMultilevel"/>
    <w:tmpl w:val="CF847D20"/>
    <w:lvl w:ilvl="0" w:tplc="68A28C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3EFA2AD5"/>
    <w:multiLevelType w:val="hybridMultilevel"/>
    <w:tmpl w:val="977C04C2"/>
    <w:lvl w:ilvl="0" w:tplc="8FA08B6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31F3671"/>
    <w:multiLevelType w:val="hybridMultilevel"/>
    <w:tmpl w:val="494C4738"/>
    <w:lvl w:ilvl="0" w:tplc="782A812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46A72929"/>
    <w:multiLevelType w:val="multilevel"/>
    <w:tmpl w:val="9E8A7E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A491AFB"/>
    <w:multiLevelType w:val="hybridMultilevel"/>
    <w:tmpl w:val="E49A921A"/>
    <w:lvl w:ilvl="0" w:tplc="D07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15:restartNumberingAfterBreak="0">
    <w:nsid w:val="4D613C7B"/>
    <w:multiLevelType w:val="hybridMultilevel"/>
    <w:tmpl w:val="DFFA38E8"/>
    <w:lvl w:ilvl="0" w:tplc="F1F635A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6" w15:restartNumberingAfterBreak="0">
    <w:nsid w:val="547C66FB"/>
    <w:multiLevelType w:val="hybridMultilevel"/>
    <w:tmpl w:val="81D2E224"/>
    <w:lvl w:ilvl="0" w:tplc="3886C6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AA3596F"/>
    <w:multiLevelType w:val="hybridMultilevel"/>
    <w:tmpl w:val="641A9634"/>
    <w:lvl w:ilvl="0" w:tplc="C54467C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8"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5D572B07"/>
    <w:multiLevelType w:val="hybridMultilevel"/>
    <w:tmpl w:val="8D16002E"/>
    <w:lvl w:ilvl="0" w:tplc="BA4EF72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0"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6B71103B"/>
    <w:multiLevelType w:val="hybridMultilevel"/>
    <w:tmpl w:val="6B9E0A78"/>
    <w:lvl w:ilvl="0" w:tplc="CECE40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4"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5"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31"/>
  </w:num>
  <w:num w:numId="2">
    <w:abstractNumId w:val="30"/>
  </w:num>
  <w:num w:numId="3">
    <w:abstractNumId w:val="9"/>
  </w:num>
  <w:num w:numId="4">
    <w:abstractNumId w:val="0"/>
  </w:num>
  <w:num w:numId="5">
    <w:abstractNumId w:val="32"/>
  </w:num>
  <w:num w:numId="6">
    <w:abstractNumId w:val="8"/>
  </w:num>
  <w:num w:numId="7">
    <w:abstractNumId w:val="7"/>
  </w:num>
  <w:num w:numId="8">
    <w:abstractNumId w:val="17"/>
  </w:num>
  <w:num w:numId="9">
    <w:abstractNumId w:val="22"/>
  </w:num>
  <w:num w:numId="10">
    <w:abstractNumId w:val="23"/>
  </w:num>
  <w:num w:numId="11">
    <w:abstractNumId w:val="1"/>
  </w:num>
  <w:num w:numId="12">
    <w:abstractNumId w:val="5"/>
  </w:num>
  <w:num w:numId="13">
    <w:abstractNumId w:val="11"/>
  </w:num>
  <w:num w:numId="14">
    <w:abstractNumId w:val="6"/>
  </w:num>
  <w:num w:numId="15">
    <w:abstractNumId w:val="3"/>
  </w:num>
  <w:num w:numId="16">
    <w:abstractNumId w:val="26"/>
  </w:num>
  <w:num w:numId="17">
    <w:abstractNumId w:val="29"/>
  </w:num>
  <w:num w:numId="18">
    <w:abstractNumId w:val="33"/>
  </w:num>
  <w:num w:numId="19">
    <w:abstractNumId w:val="18"/>
  </w:num>
  <w:num w:numId="20">
    <w:abstractNumId w:val="27"/>
  </w:num>
  <w:num w:numId="21">
    <w:abstractNumId w:val="16"/>
  </w:num>
  <w:num w:numId="22">
    <w:abstractNumId w:val="34"/>
  </w:num>
  <w:num w:numId="23">
    <w:abstractNumId w:val="10"/>
  </w:num>
  <w:num w:numId="24">
    <w:abstractNumId w:val="20"/>
  </w:num>
  <w:num w:numId="25">
    <w:abstractNumId w:val="25"/>
  </w:num>
  <w:num w:numId="26">
    <w:abstractNumId w:val="28"/>
  </w:num>
  <w:num w:numId="27">
    <w:abstractNumId w:val="24"/>
  </w:num>
  <w:num w:numId="28">
    <w:abstractNumId w:val="19"/>
  </w:num>
  <w:num w:numId="29">
    <w:abstractNumId w:val="35"/>
  </w:num>
  <w:num w:numId="30">
    <w:abstractNumId w:val="12"/>
  </w:num>
  <w:num w:numId="31">
    <w:abstractNumId w:val="14"/>
  </w:num>
  <w:num w:numId="32">
    <w:abstractNumId w:val="21"/>
  </w:num>
  <w:num w:numId="33">
    <w:abstractNumId w:val="4"/>
  </w:num>
  <w:num w:numId="34">
    <w:abstractNumId w:val="15"/>
  </w:num>
  <w:num w:numId="35">
    <w:abstractNumId w:val="2"/>
  </w:num>
  <w:num w:numId="3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1E99"/>
    <w:rsid w:val="00012635"/>
    <w:rsid w:val="00044AE4"/>
    <w:rsid w:val="00050C37"/>
    <w:rsid w:val="00055620"/>
    <w:rsid w:val="000561B1"/>
    <w:rsid w:val="00056C20"/>
    <w:rsid w:val="0006565B"/>
    <w:rsid w:val="00065817"/>
    <w:rsid w:val="00067B08"/>
    <w:rsid w:val="00073641"/>
    <w:rsid w:val="00077FE3"/>
    <w:rsid w:val="000800AD"/>
    <w:rsid w:val="000908B8"/>
    <w:rsid w:val="000931BD"/>
    <w:rsid w:val="000B59F5"/>
    <w:rsid w:val="000B7859"/>
    <w:rsid w:val="000B79CD"/>
    <w:rsid w:val="000C1EB9"/>
    <w:rsid w:val="000C34FC"/>
    <w:rsid w:val="000D552D"/>
    <w:rsid w:val="000D7B8C"/>
    <w:rsid w:val="000F5F5D"/>
    <w:rsid w:val="00100CAA"/>
    <w:rsid w:val="001136DA"/>
    <w:rsid w:val="00116EA3"/>
    <w:rsid w:val="0013413D"/>
    <w:rsid w:val="001409FA"/>
    <w:rsid w:val="001422BD"/>
    <w:rsid w:val="00161728"/>
    <w:rsid w:val="00166C2F"/>
    <w:rsid w:val="00173DAC"/>
    <w:rsid w:val="00190F54"/>
    <w:rsid w:val="00191803"/>
    <w:rsid w:val="00193E11"/>
    <w:rsid w:val="001A1776"/>
    <w:rsid w:val="001B366D"/>
    <w:rsid w:val="001B5D9D"/>
    <w:rsid w:val="001C1358"/>
    <w:rsid w:val="001C23E4"/>
    <w:rsid w:val="001D0DA8"/>
    <w:rsid w:val="001D5163"/>
    <w:rsid w:val="001D526C"/>
    <w:rsid w:val="001D7DED"/>
    <w:rsid w:val="001E4005"/>
    <w:rsid w:val="001F071B"/>
    <w:rsid w:val="001F3BDB"/>
    <w:rsid w:val="001F3EF3"/>
    <w:rsid w:val="00201040"/>
    <w:rsid w:val="00210C1B"/>
    <w:rsid w:val="00215C6E"/>
    <w:rsid w:val="002170F1"/>
    <w:rsid w:val="00223812"/>
    <w:rsid w:val="002345D8"/>
    <w:rsid w:val="00234798"/>
    <w:rsid w:val="00242E15"/>
    <w:rsid w:val="00250A6E"/>
    <w:rsid w:val="00254706"/>
    <w:rsid w:val="00256D20"/>
    <w:rsid w:val="002573F1"/>
    <w:rsid w:val="00266381"/>
    <w:rsid w:val="00267D61"/>
    <w:rsid w:val="002830DE"/>
    <w:rsid w:val="00283938"/>
    <w:rsid w:val="00287A1F"/>
    <w:rsid w:val="002B0F9A"/>
    <w:rsid w:val="002B653E"/>
    <w:rsid w:val="002C0F06"/>
    <w:rsid w:val="002C1507"/>
    <w:rsid w:val="002F042D"/>
    <w:rsid w:val="002F0C5B"/>
    <w:rsid w:val="002F15FC"/>
    <w:rsid w:val="002F58E4"/>
    <w:rsid w:val="002F5CCB"/>
    <w:rsid w:val="002F79EA"/>
    <w:rsid w:val="002F7EA0"/>
    <w:rsid w:val="00301CF6"/>
    <w:rsid w:val="00306714"/>
    <w:rsid w:val="00311EA0"/>
    <w:rsid w:val="003154AD"/>
    <w:rsid w:val="00323A03"/>
    <w:rsid w:val="00330DD8"/>
    <w:rsid w:val="00334855"/>
    <w:rsid w:val="0034113A"/>
    <w:rsid w:val="00360766"/>
    <w:rsid w:val="00360EB3"/>
    <w:rsid w:val="0036431E"/>
    <w:rsid w:val="00364AF5"/>
    <w:rsid w:val="00375C75"/>
    <w:rsid w:val="00380A3D"/>
    <w:rsid w:val="0038795E"/>
    <w:rsid w:val="003933C7"/>
    <w:rsid w:val="00395F31"/>
    <w:rsid w:val="003A075C"/>
    <w:rsid w:val="003B0DCD"/>
    <w:rsid w:val="003B35D0"/>
    <w:rsid w:val="003B7EBA"/>
    <w:rsid w:val="003C0290"/>
    <w:rsid w:val="003C0CE0"/>
    <w:rsid w:val="003C31B1"/>
    <w:rsid w:val="003C6485"/>
    <w:rsid w:val="003C7608"/>
    <w:rsid w:val="003D1E58"/>
    <w:rsid w:val="003D3B6B"/>
    <w:rsid w:val="003D4A1D"/>
    <w:rsid w:val="003E1B8D"/>
    <w:rsid w:val="00402F96"/>
    <w:rsid w:val="004044BC"/>
    <w:rsid w:val="00421493"/>
    <w:rsid w:val="004238F4"/>
    <w:rsid w:val="0043191C"/>
    <w:rsid w:val="004432D6"/>
    <w:rsid w:val="00446B73"/>
    <w:rsid w:val="00453D05"/>
    <w:rsid w:val="00471E52"/>
    <w:rsid w:val="004744AB"/>
    <w:rsid w:val="00474CF1"/>
    <w:rsid w:val="00476844"/>
    <w:rsid w:val="004876ED"/>
    <w:rsid w:val="00495A03"/>
    <w:rsid w:val="004B4F66"/>
    <w:rsid w:val="004E6484"/>
    <w:rsid w:val="004E7C76"/>
    <w:rsid w:val="005014C3"/>
    <w:rsid w:val="00505B0C"/>
    <w:rsid w:val="0050762A"/>
    <w:rsid w:val="005124B2"/>
    <w:rsid w:val="00522066"/>
    <w:rsid w:val="005256DA"/>
    <w:rsid w:val="00531E86"/>
    <w:rsid w:val="005437D6"/>
    <w:rsid w:val="00544AAF"/>
    <w:rsid w:val="00552A68"/>
    <w:rsid w:val="00553060"/>
    <w:rsid w:val="00555809"/>
    <w:rsid w:val="00561BE5"/>
    <w:rsid w:val="005828B6"/>
    <w:rsid w:val="00583F6C"/>
    <w:rsid w:val="00585544"/>
    <w:rsid w:val="00595AE8"/>
    <w:rsid w:val="005C4112"/>
    <w:rsid w:val="005F132D"/>
    <w:rsid w:val="005F20AA"/>
    <w:rsid w:val="0061227B"/>
    <w:rsid w:val="00615698"/>
    <w:rsid w:val="00623E77"/>
    <w:rsid w:val="00635BA9"/>
    <w:rsid w:val="0064631E"/>
    <w:rsid w:val="00665129"/>
    <w:rsid w:val="00667895"/>
    <w:rsid w:val="00675E7E"/>
    <w:rsid w:val="00677BD8"/>
    <w:rsid w:val="00691201"/>
    <w:rsid w:val="006951AC"/>
    <w:rsid w:val="006B18CF"/>
    <w:rsid w:val="006B5597"/>
    <w:rsid w:val="006C23A4"/>
    <w:rsid w:val="006C2E24"/>
    <w:rsid w:val="006C55BF"/>
    <w:rsid w:val="006E246F"/>
    <w:rsid w:val="006E7736"/>
    <w:rsid w:val="006F7F68"/>
    <w:rsid w:val="00701A69"/>
    <w:rsid w:val="007024DC"/>
    <w:rsid w:val="00710FDD"/>
    <w:rsid w:val="00714F9A"/>
    <w:rsid w:val="0071750F"/>
    <w:rsid w:val="00722B32"/>
    <w:rsid w:val="0072323D"/>
    <w:rsid w:val="00724C51"/>
    <w:rsid w:val="00736C6B"/>
    <w:rsid w:val="00742158"/>
    <w:rsid w:val="00746F36"/>
    <w:rsid w:val="00752E70"/>
    <w:rsid w:val="007552A8"/>
    <w:rsid w:val="00757C8C"/>
    <w:rsid w:val="007607F0"/>
    <w:rsid w:val="00767345"/>
    <w:rsid w:val="00774234"/>
    <w:rsid w:val="007759C0"/>
    <w:rsid w:val="0077614E"/>
    <w:rsid w:val="007A0C68"/>
    <w:rsid w:val="007A19BF"/>
    <w:rsid w:val="007A30CE"/>
    <w:rsid w:val="007A56CD"/>
    <w:rsid w:val="007A5FBC"/>
    <w:rsid w:val="007B20F6"/>
    <w:rsid w:val="007C23F7"/>
    <w:rsid w:val="007C381B"/>
    <w:rsid w:val="007D1267"/>
    <w:rsid w:val="007D1563"/>
    <w:rsid w:val="007D6527"/>
    <w:rsid w:val="007D68A0"/>
    <w:rsid w:val="007D6BBF"/>
    <w:rsid w:val="007E7595"/>
    <w:rsid w:val="007F29E6"/>
    <w:rsid w:val="007F30BE"/>
    <w:rsid w:val="007F4FF0"/>
    <w:rsid w:val="007F57B5"/>
    <w:rsid w:val="0081135B"/>
    <w:rsid w:val="00813C14"/>
    <w:rsid w:val="00823ED0"/>
    <w:rsid w:val="00830368"/>
    <w:rsid w:val="008377D8"/>
    <w:rsid w:val="008403A1"/>
    <w:rsid w:val="008452CC"/>
    <w:rsid w:val="008504E6"/>
    <w:rsid w:val="008573EC"/>
    <w:rsid w:val="00871FA2"/>
    <w:rsid w:val="00873BB0"/>
    <w:rsid w:val="008759C4"/>
    <w:rsid w:val="008817A3"/>
    <w:rsid w:val="00896801"/>
    <w:rsid w:val="008B2B83"/>
    <w:rsid w:val="008B4676"/>
    <w:rsid w:val="008B5A78"/>
    <w:rsid w:val="008C7FB2"/>
    <w:rsid w:val="008D106C"/>
    <w:rsid w:val="009139D9"/>
    <w:rsid w:val="00915144"/>
    <w:rsid w:val="00923A00"/>
    <w:rsid w:val="009309F4"/>
    <w:rsid w:val="0093456C"/>
    <w:rsid w:val="00943D17"/>
    <w:rsid w:val="00946340"/>
    <w:rsid w:val="00962C15"/>
    <w:rsid w:val="00977522"/>
    <w:rsid w:val="0097774A"/>
    <w:rsid w:val="00987213"/>
    <w:rsid w:val="00991AF2"/>
    <w:rsid w:val="00992C81"/>
    <w:rsid w:val="009A0F60"/>
    <w:rsid w:val="009A1D3D"/>
    <w:rsid w:val="009A4D76"/>
    <w:rsid w:val="009B0212"/>
    <w:rsid w:val="009D0ACD"/>
    <w:rsid w:val="009D2EBD"/>
    <w:rsid w:val="009D4004"/>
    <w:rsid w:val="009E5451"/>
    <w:rsid w:val="009F223B"/>
    <w:rsid w:val="00A02ADA"/>
    <w:rsid w:val="00A119E0"/>
    <w:rsid w:val="00A12FA5"/>
    <w:rsid w:val="00A147B8"/>
    <w:rsid w:val="00A2286F"/>
    <w:rsid w:val="00A239BC"/>
    <w:rsid w:val="00A329BF"/>
    <w:rsid w:val="00A37DF6"/>
    <w:rsid w:val="00A4514B"/>
    <w:rsid w:val="00A45749"/>
    <w:rsid w:val="00A52397"/>
    <w:rsid w:val="00A53A10"/>
    <w:rsid w:val="00A56667"/>
    <w:rsid w:val="00A618BA"/>
    <w:rsid w:val="00A66221"/>
    <w:rsid w:val="00A67278"/>
    <w:rsid w:val="00A846FD"/>
    <w:rsid w:val="00A9797A"/>
    <w:rsid w:val="00AA003B"/>
    <w:rsid w:val="00AA60BB"/>
    <w:rsid w:val="00AB163E"/>
    <w:rsid w:val="00AB25E7"/>
    <w:rsid w:val="00AB2D23"/>
    <w:rsid w:val="00AC015B"/>
    <w:rsid w:val="00AC36AC"/>
    <w:rsid w:val="00AC45A4"/>
    <w:rsid w:val="00B02710"/>
    <w:rsid w:val="00B05DE2"/>
    <w:rsid w:val="00B1067A"/>
    <w:rsid w:val="00B354E8"/>
    <w:rsid w:val="00B355E6"/>
    <w:rsid w:val="00B43F33"/>
    <w:rsid w:val="00B61543"/>
    <w:rsid w:val="00B673D0"/>
    <w:rsid w:val="00B703FB"/>
    <w:rsid w:val="00B73690"/>
    <w:rsid w:val="00B7385E"/>
    <w:rsid w:val="00B807B5"/>
    <w:rsid w:val="00B8569E"/>
    <w:rsid w:val="00B9065F"/>
    <w:rsid w:val="00B944EC"/>
    <w:rsid w:val="00B961A8"/>
    <w:rsid w:val="00BB652B"/>
    <w:rsid w:val="00BC2479"/>
    <w:rsid w:val="00BC2C04"/>
    <w:rsid w:val="00BC3F7A"/>
    <w:rsid w:val="00BD3142"/>
    <w:rsid w:val="00BE7BF0"/>
    <w:rsid w:val="00BF00AC"/>
    <w:rsid w:val="00BF1E28"/>
    <w:rsid w:val="00BF2D59"/>
    <w:rsid w:val="00BF3CF4"/>
    <w:rsid w:val="00BF6B87"/>
    <w:rsid w:val="00C03580"/>
    <w:rsid w:val="00C11031"/>
    <w:rsid w:val="00C148B9"/>
    <w:rsid w:val="00C25B9C"/>
    <w:rsid w:val="00C27161"/>
    <w:rsid w:val="00C32E8D"/>
    <w:rsid w:val="00C34070"/>
    <w:rsid w:val="00C4044F"/>
    <w:rsid w:val="00C41B69"/>
    <w:rsid w:val="00C45E36"/>
    <w:rsid w:val="00C50F27"/>
    <w:rsid w:val="00C52FE5"/>
    <w:rsid w:val="00C879BC"/>
    <w:rsid w:val="00C87D3B"/>
    <w:rsid w:val="00CA77BF"/>
    <w:rsid w:val="00CD190B"/>
    <w:rsid w:val="00CD1E5F"/>
    <w:rsid w:val="00CD530C"/>
    <w:rsid w:val="00CE062F"/>
    <w:rsid w:val="00CE2301"/>
    <w:rsid w:val="00CE2D51"/>
    <w:rsid w:val="00D02617"/>
    <w:rsid w:val="00D05ABA"/>
    <w:rsid w:val="00D14234"/>
    <w:rsid w:val="00D23F9C"/>
    <w:rsid w:val="00D4062F"/>
    <w:rsid w:val="00D4166F"/>
    <w:rsid w:val="00D53070"/>
    <w:rsid w:val="00D56B13"/>
    <w:rsid w:val="00D7684B"/>
    <w:rsid w:val="00D85740"/>
    <w:rsid w:val="00D92C9A"/>
    <w:rsid w:val="00D97508"/>
    <w:rsid w:val="00DA7B62"/>
    <w:rsid w:val="00DB06E1"/>
    <w:rsid w:val="00DB4508"/>
    <w:rsid w:val="00DB5972"/>
    <w:rsid w:val="00DC080F"/>
    <w:rsid w:val="00DC154B"/>
    <w:rsid w:val="00DC38D5"/>
    <w:rsid w:val="00DC5879"/>
    <w:rsid w:val="00DD4DB4"/>
    <w:rsid w:val="00DE508B"/>
    <w:rsid w:val="00DF5846"/>
    <w:rsid w:val="00DF6C71"/>
    <w:rsid w:val="00E04460"/>
    <w:rsid w:val="00E265AF"/>
    <w:rsid w:val="00E33A70"/>
    <w:rsid w:val="00E33DF7"/>
    <w:rsid w:val="00E344C2"/>
    <w:rsid w:val="00E41777"/>
    <w:rsid w:val="00E5267B"/>
    <w:rsid w:val="00E577DB"/>
    <w:rsid w:val="00E614BF"/>
    <w:rsid w:val="00E642D0"/>
    <w:rsid w:val="00E77F27"/>
    <w:rsid w:val="00E82185"/>
    <w:rsid w:val="00E830F1"/>
    <w:rsid w:val="00E83A9E"/>
    <w:rsid w:val="00E8516D"/>
    <w:rsid w:val="00E8568A"/>
    <w:rsid w:val="00E90F70"/>
    <w:rsid w:val="00E91B24"/>
    <w:rsid w:val="00E94EB7"/>
    <w:rsid w:val="00E97975"/>
    <w:rsid w:val="00EA23DC"/>
    <w:rsid w:val="00EA4C34"/>
    <w:rsid w:val="00EB1EB5"/>
    <w:rsid w:val="00EC4D83"/>
    <w:rsid w:val="00EC76FD"/>
    <w:rsid w:val="00ED4087"/>
    <w:rsid w:val="00EE05E4"/>
    <w:rsid w:val="00F22219"/>
    <w:rsid w:val="00F22CFC"/>
    <w:rsid w:val="00F26AAB"/>
    <w:rsid w:val="00F31F0A"/>
    <w:rsid w:val="00F43EB1"/>
    <w:rsid w:val="00F64839"/>
    <w:rsid w:val="00F67145"/>
    <w:rsid w:val="00F70FAE"/>
    <w:rsid w:val="00F727CC"/>
    <w:rsid w:val="00F80090"/>
    <w:rsid w:val="00F8579C"/>
    <w:rsid w:val="00F94FBC"/>
    <w:rsid w:val="00F956A9"/>
    <w:rsid w:val="00F96218"/>
    <w:rsid w:val="00FA03ED"/>
    <w:rsid w:val="00FA5D51"/>
    <w:rsid w:val="00FB0B7F"/>
    <w:rsid w:val="00FB5C7A"/>
    <w:rsid w:val="00FC3D46"/>
    <w:rsid w:val="00FC521E"/>
    <w:rsid w:val="00FD2190"/>
    <w:rsid w:val="00FE2EF5"/>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98D84D"/>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jpeg"/><Relationship Id="rId21" Type="http://schemas.openxmlformats.org/officeDocument/2006/relationships/image" Target="media/image9.wmf"/><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image" Target="media/image38.wmf"/><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60.jpeg"/><Relationship Id="rId128" Type="http://schemas.openxmlformats.org/officeDocument/2006/relationships/image" Target="media/image64.jpe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hyperlink" Target="http://mis.teach.ustc.edu.cn/randomImage.do" TargetMode="External"/><Relationship Id="rId118" Type="http://schemas.openxmlformats.org/officeDocument/2006/relationships/image" Target="media/image55.jpeg"/><Relationship Id="rId134" Type="http://schemas.openxmlformats.org/officeDocument/2006/relationships/image" Target="media/image70.png"/><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image" Target="media/image61.png"/><Relationship Id="rId129" Type="http://schemas.openxmlformats.org/officeDocument/2006/relationships/image" Target="media/image65.png"/><Relationship Id="rId54"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image" Target="media/image52.jpeg"/><Relationship Id="rId119" Type="http://schemas.openxmlformats.org/officeDocument/2006/relationships/image" Target="media/image56.png"/><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6.png"/><Relationship Id="rId135"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7.png"/><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1.jpeg"/><Relationship Id="rId131" Type="http://schemas.openxmlformats.org/officeDocument/2006/relationships/image" Target="media/image67.png"/><Relationship Id="rId136"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image" Target="media/image62.png"/><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53.jpe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8.png"/><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52.bin"/><Relationship Id="rId127" Type="http://schemas.openxmlformats.org/officeDocument/2006/relationships/image" Target="media/image63.jpeg"/><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oleObject" Target="embeddings/oleObject32.bin"/><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9.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014698-4DC9-442E-8018-F3A5B0A6B1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2</TotalTime>
  <Pages>23</Pages>
  <Words>8994</Words>
  <Characters>13493</Characters>
  <Application>Microsoft Office Word</Application>
  <DocSecurity>0</DocSecurity>
  <Lines>449</Lines>
  <Paragraphs>345</Paragraphs>
  <ScaleCrop>false</ScaleCrop>
  <Company/>
  <LinksUpToDate>false</LinksUpToDate>
  <CharactersWithSpaces>22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344</cp:revision>
  <dcterms:created xsi:type="dcterms:W3CDTF">2017-05-11T01:57:00Z</dcterms:created>
  <dcterms:modified xsi:type="dcterms:W3CDTF">2017-05-17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